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19" w:type="dxa"/>
        <w:tblInd w:w="-16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132"/>
        <w:gridCol w:w="4887"/>
      </w:tblGrid>
      <w:tr w:rsidR="00FF6F2C" w:rsidRPr="00FF6F2C" w14:paraId="6930D59C" w14:textId="77777777" w:rsidTr="00D00588">
        <w:tc>
          <w:tcPr>
            <w:tcW w:w="5132" w:type="dxa"/>
            <w:tcBorders>
              <w:top w:val="nil"/>
              <w:bottom w:val="nil"/>
              <w:right w:val="nil"/>
            </w:tcBorders>
          </w:tcPr>
          <w:p w14:paraId="58F9151D" w14:textId="612E4B9F" w:rsidR="00F16EB6" w:rsidRPr="00FF6F2C" w:rsidRDefault="00F16EB6" w:rsidP="00F16EB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ƯỜNG THCS </w:t>
            </w:r>
          </w:p>
          <w:p w14:paraId="66ABE5BB" w14:textId="77777777" w:rsidR="00F16EB6" w:rsidRPr="00FF6F2C" w:rsidRDefault="00000000" w:rsidP="00F16EB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pict w14:anchorId="36D12699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71" type="#_x0000_t202" style="position:absolute;margin-left:27.35pt;margin-top:14.6pt;width:83.1pt;height:26.7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">
                  <v:textbox>
                    <w:txbxContent>
                      <w:p w14:paraId="33FE5378" w14:textId="02CB9A5B" w:rsidR="00F16EB6" w:rsidRPr="00F818B8" w:rsidRDefault="00F16EB6" w:rsidP="00F16EB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</w:pPr>
                        <w:r w:rsidRPr="00F16EB6"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 xml:space="preserve">ĐỀ </w:t>
                        </w:r>
                        <w:r w:rsidR="00F818B8">
                          <w:rPr>
                            <w:rFonts w:ascii="Times New Roman" w:hAnsi="Times New Roman" w:cs="Times New Roman"/>
                            <w:b/>
                            <w:sz w:val="26"/>
                            <w:szCs w:val="26"/>
                          </w:rPr>
                          <w:t>…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pict w14:anchorId="10C29A85">
                <v:line id="Straight Connector 5" o:spid="_x0000_s1070" style="position:absolute;flip:y;z-index:251660288;visibility:visible;mso-wrap-distance-top:-3e-5mm;mso-wrap-distance-bottom:-3e-5mm" from="25.7pt,6pt" to="112.3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"/>
              </w:pict>
            </w:r>
          </w:p>
          <w:p w14:paraId="6B991BDC" w14:textId="77777777" w:rsidR="00F16EB6" w:rsidRPr="00FF6F2C" w:rsidRDefault="00F16EB6" w:rsidP="00F16EB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CEBA75" w14:textId="77777777" w:rsidR="00F16EB6" w:rsidRPr="00FF6F2C" w:rsidRDefault="00F16EB6" w:rsidP="00F16EB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87" w:type="dxa"/>
            <w:tcBorders>
              <w:top w:val="nil"/>
              <w:left w:val="nil"/>
              <w:bottom w:val="nil"/>
            </w:tcBorders>
          </w:tcPr>
          <w:p w14:paraId="74D41E4D" w14:textId="77777777" w:rsidR="00F16EB6" w:rsidRPr="00F8572B" w:rsidRDefault="00F16EB6" w:rsidP="00F16E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8572B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ĐỀ KIỂM TRA HỌC KỲ II</w:t>
            </w:r>
          </w:p>
          <w:p w14:paraId="089B5D4C" w14:textId="608E0BD8" w:rsidR="00F16EB6" w:rsidRPr="00F8572B" w:rsidRDefault="00F16EB6" w:rsidP="00F16E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8572B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NĂM HỌC </w:t>
            </w:r>
            <w:r w:rsidR="00F818B8" w:rsidRPr="00F8572B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….</w:t>
            </w:r>
          </w:p>
          <w:p w14:paraId="4B56E0AF" w14:textId="77777777" w:rsidR="00F16EB6" w:rsidRPr="00F8572B" w:rsidRDefault="00F16EB6" w:rsidP="00F16E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8572B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MÔN: TOÁN 6</w:t>
            </w:r>
          </w:p>
          <w:p w14:paraId="5EF67CA1" w14:textId="77777777" w:rsidR="00F16EB6" w:rsidRPr="00F8572B" w:rsidRDefault="00F16EB6" w:rsidP="00F16EB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</w:pPr>
            <w:r w:rsidRPr="00F8572B"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  <w:t>Thời gian làm bài: 90 phút</w:t>
            </w:r>
          </w:p>
          <w:p w14:paraId="31180B46" w14:textId="77777777" w:rsidR="00F16EB6" w:rsidRPr="00FF6F2C" w:rsidRDefault="00F16EB6" w:rsidP="00F16EB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i/>
                <w:sz w:val="28"/>
                <w:szCs w:val="28"/>
              </w:rPr>
              <w:t>(Không kể thời gian giao đề)</w:t>
            </w:r>
          </w:p>
          <w:p w14:paraId="02754DA8" w14:textId="77777777" w:rsidR="00F16EB6" w:rsidRPr="00FF6F2C" w:rsidRDefault="00000000" w:rsidP="00F16EB6">
            <w:pPr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pict w14:anchorId="14AE991D">
                <v:line id="Straight Connector 3" o:spid="_x0000_s1072" style="position:absolute;z-index:251662336;visibility:visible;mso-wrap-distance-top:-3e-5mm;mso-wrap-distance-bottom:-3e-5mm" from="69.05pt,5.3pt" to="165.05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yQ7HQIAADY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"/>
              </w:pict>
            </w:r>
          </w:p>
        </w:tc>
      </w:tr>
    </w:tbl>
    <w:p w14:paraId="117FA8A1" w14:textId="77777777" w:rsidR="0076501E" w:rsidRPr="00FF6F2C" w:rsidRDefault="0076501E" w:rsidP="0076501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I. TRẮC NGHIỆM (2 điểm)</w:t>
      </w:r>
    </w:p>
    <w:p w14:paraId="6974E2A1" w14:textId="77777777" w:rsidR="006935E3" w:rsidRPr="00FF6F2C" w:rsidRDefault="006935E3" w:rsidP="006935E3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8572B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F8572B">
        <w:rPr>
          <w:rFonts w:ascii="Times New Roman" w:hAnsi="Times New Roman" w:cs="Times New Roman"/>
          <w:sz w:val="28"/>
          <w:szCs w:val="28"/>
        </w:rPr>
        <w:t xml:space="preserve">Biết </w:t>
      </w:r>
      <w:r w:rsidR="00313F62" w:rsidRPr="00FF6F2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80" w:dyaOrig="620" w14:anchorId="0934BB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5pt;height:31.8pt" o:ole="">
            <v:imagedata r:id="rId5" o:title=""/>
          </v:shape>
          <o:OLEObject Type="Embed" ProgID="Equation.DSMT4" ShapeID="_x0000_i1025" DrawAspect="Content" ObjectID="_1758543482" r:id="rId6"/>
        </w:object>
      </w:r>
      <w:r w:rsidRPr="00F8572B">
        <w:rPr>
          <w:rFonts w:ascii="Times New Roman" w:hAnsi="Times New Roman" w:cs="Times New Roman"/>
          <w:sz w:val="28"/>
          <w:szCs w:val="28"/>
        </w:rPr>
        <w:t>. Số x bằng:</w:t>
      </w:r>
    </w:p>
    <w:p w14:paraId="442738E4" w14:textId="77777777" w:rsidR="006935E3" w:rsidRPr="00FF6F2C" w:rsidRDefault="00474512" w:rsidP="006935E3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8572B">
        <w:rPr>
          <w:rFonts w:ascii="Times New Roman" w:hAnsi="Times New Roman" w:cs="Times New Roman"/>
          <w:sz w:val="28"/>
          <w:szCs w:val="28"/>
        </w:rPr>
        <w:tab/>
        <w:t>A. -</w:t>
      </w:r>
      <w:r w:rsidR="00313F62" w:rsidRPr="00FF6F2C"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F8572B">
        <w:rPr>
          <w:rFonts w:ascii="Times New Roman" w:hAnsi="Times New Roman" w:cs="Times New Roman"/>
          <w:sz w:val="28"/>
          <w:szCs w:val="28"/>
        </w:rPr>
        <w:tab/>
      </w:r>
      <w:r w:rsidRPr="00F8572B">
        <w:rPr>
          <w:rFonts w:ascii="Times New Roman" w:hAnsi="Times New Roman" w:cs="Times New Roman"/>
          <w:sz w:val="28"/>
          <w:szCs w:val="28"/>
        </w:rPr>
        <w:tab/>
      </w:r>
      <w:r w:rsidR="00313F62" w:rsidRPr="00F8572B">
        <w:rPr>
          <w:rFonts w:ascii="Times New Roman" w:hAnsi="Times New Roman" w:cs="Times New Roman"/>
          <w:sz w:val="28"/>
          <w:szCs w:val="28"/>
        </w:rPr>
        <w:tab/>
        <w:t>B. -1</w:t>
      </w:r>
      <w:r w:rsidR="00313F62" w:rsidRPr="00FF6F2C">
        <w:rPr>
          <w:rFonts w:ascii="Times New Roman" w:hAnsi="Times New Roman" w:cs="Times New Roman"/>
          <w:sz w:val="28"/>
          <w:szCs w:val="28"/>
          <w:lang w:val="vi-VN"/>
        </w:rPr>
        <w:t>68</w:t>
      </w:r>
      <w:r w:rsidRPr="00F8572B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F8572B">
        <w:rPr>
          <w:rFonts w:ascii="Times New Roman" w:hAnsi="Times New Roman" w:cs="Times New Roman"/>
          <w:sz w:val="28"/>
          <w:szCs w:val="28"/>
        </w:rPr>
        <w:tab/>
      </w:r>
      <w:r w:rsidR="00313F62" w:rsidRPr="00F8572B">
        <w:rPr>
          <w:rFonts w:ascii="Times New Roman" w:hAnsi="Times New Roman" w:cs="Times New Roman"/>
          <w:sz w:val="28"/>
          <w:szCs w:val="28"/>
        </w:rPr>
        <w:t xml:space="preserve">C. </w:t>
      </w:r>
      <w:r w:rsidR="00313F62" w:rsidRPr="00FF6F2C">
        <w:rPr>
          <w:rFonts w:ascii="Times New Roman" w:hAnsi="Times New Roman" w:cs="Times New Roman"/>
          <w:sz w:val="28"/>
          <w:szCs w:val="28"/>
          <w:lang w:val="vi-VN"/>
        </w:rPr>
        <w:t>56</w:t>
      </w:r>
      <w:r w:rsidRPr="00F8572B">
        <w:rPr>
          <w:rFonts w:ascii="Times New Roman" w:hAnsi="Times New Roman" w:cs="Times New Roman"/>
          <w:sz w:val="28"/>
          <w:szCs w:val="28"/>
        </w:rPr>
        <w:tab/>
      </w:r>
      <w:r w:rsidR="009243F7" w:rsidRPr="00F8572B">
        <w:rPr>
          <w:rFonts w:ascii="Times New Roman" w:hAnsi="Times New Roman" w:cs="Times New Roman"/>
          <w:sz w:val="28"/>
          <w:szCs w:val="28"/>
        </w:rPr>
        <w:tab/>
      </w:r>
      <w:r w:rsidR="009243F7" w:rsidRPr="00F8572B">
        <w:rPr>
          <w:rFonts w:ascii="Times New Roman" w:hAnsi="Times New Roman" w:cs="Times New Roman"/>
          <w:sz w:val="28"/>
          <w:szCs w:val="28"/>
        </w:rPr>
        <w:tab/>
      </w:r>
      <w:r w:rsidR="00313F62" w:rsidRPr="00F8572B">
        <w:rPr>
          <w:rFonts w:ascii="Times New Roman" w:hAnsi="Times New Roman" w:cs="Times New Roman"/>
          <w:sz w:val="28"/>
          <w:szCs w:val="28"/>
        </w:rPr>
        <w:t>D. -</w:t>
      </w:r>
      <w:r w:rsidR="00313F62" w:rsidRPr="00FF6F2C">
        <w:rPr>
          <w:rFonts w:ascii="Times New Roman" w:hAnsi="Times New Roman" w:cs="Times New Roman"/>
          <w:sz w:val="28"/>
          <w:szCs w:val="28"/>
          <w:lang w:val="vi-VN"/>
        </w:rPr>
        <w:t>21</w:t>
      </w:r>
    </w:p>
    <w:p w14:paraId="2FBE6D14" w14:textId="77777777" w:rsidR="006935E3" w:rsidRPr="00F8572B" w:rsidRDefault="006935E3" w:rsidP="006935E3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F8572B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2. </w:t>
      </w:r>
      <w:r w:rsidRPr="00F8572B">
        <w:rPr>
          <w:rFonts w:ascii="Times New Roman" w:hAnsi="Times New Roman" w:cs="Times New Roman"/>
          <w:sz w:val="28"/>
          <w:szCs w:val="28"/>
          <w:lang w:val="vi-VN"/>
        </w:rPr>
        <w:t xml:space="preserve">Phân số nhỏ nhất trong các phân số: </w:t>
      </w:r>
      <w:r w:rsidR="00AA261D" w:rsidRPr="00FF6F2C">
        <w:rPr>
          <w:rFonts w:ascii="Times New Roman" w:hAnsi="Times New Roman" w:cs="Times New Roman"/>
          <w:bCs/>
          <w:position w:val="-28"/>
          <w:sz w:val="28"/>
          <w:szCs w:val="28"/>
        </w:rPr>
        <w:object w:dxaOrig="2100" w:dyaOrig="680" w14:anchorId="46FFD47F">
          <v:shape id="_x0000_i1026" type="#_x0000_t75" style="width:104.65pt;height:34.35pt" o:ole="">
            <v:imagedata r:id="rId7" o:title=""/>
          </v:shape>
          <o:OLEObject Type="Embed" ProgID="Equation.DSMT4" ShapeID="_x0000_i1026" DrawAspect="Content" ObjectID="_1758543483" r:id="rId8"/>
        </w:object>
      </w:r>
      <w:r w:rsidR="00AA261D" w:rsidRPr="00F8572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F8572B">
        <w:rPr>
          <w:rFonts w:ascii="Times New Roman" w:hAnsi="Times New Roman" w:cs="Times New Roman"/>
          <w:bCs/>
          <w:sz w:val="28"/>
          <w:szCs w:val="28"/>
          <w:lang w:val="vi-VN"/>
        </w:rPr>
        <w:t>là:</w:t>
      </w:r>
    </w:p>
    <w:p w14:paraId="376B6179" w14:textId="77777777" w:rsidR="006935E3" w:rsidRPr="00FF6F2C" w:rsidRDefault="006935E3" w:rsidP="006935E3">
      <w:pPr>
        <w:ind w:firstLine="720"/>
        <w:rPr>
          <w:rFonts w:ascii="Times New Roman" w:hAnsi="Times New Roman" w:cs="Times New Roman"/>
          <w:bCs/>
          <w:position w:val="-24"/>
          <w:sz w:val="28"/>
          <w:szCs w:val="28"/>
        </w:rPr>
      </w:pPr>
      <w:r w:rsidRPr="00FF6F2C">
        <w:rPr>
          <w:rFonts w:ascii="Times New Roman" w:hAnsi="Times New Roman" w:cs="Times New Roman"/>
          <w:bCs/>
          <w:sz w:val="28"/>
          <w:szCs w:val="28"/>
          <w:lang w:val="nl-NL"/>
        </w:rPr>
        <w:t>A.</w:t>
      </w:r>
      <w:r w:rsidR="00AA261D" w:rsidRPr="00FF6F2C">
        <w:rPr>
          <w:rFonts w:ascii="Times New Roman" w:hAnsi="Times New Roman" w:cs="Times New Roman"/>
          <w:bCs/>
          <w:position w:val="-24"/>
          <w:sz w:val="28"/>
          <w:szCs w:val="28"/>
        </w:rPr>
        <w:object w:dxaOrig="360" w:dyaOrig="620" w14:anchorId="5F87F4F6">
          <v:shape id="_x0000_i1027" type="#_x0000_t75" style="width:18.4pt;height:31.8pt" o:ole="">
            <v:imagedata r:id="rId9" o:title=""/>
          </v:shape>
          <o:OLEObject Type="Embed" ProgID="Equation.DSMT4" ShapeID="_x0000_i1027" DrawAspect="Content" ObjectID="_1758543484" r:id="rId10"/>
        </w:object>
      </w:r>
      <w:r w:rsidR="009243F7"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9243F7"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474512"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FF6F2C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B. </w:t>
      </w:r>
      <w:r w:rsidR="00AA261D" w:rsidRPr="00FF6F2C">
        <w:rPr>
          <w:rFonts w:ascii="Times New Roman" w:hAnsi="Times New Roman" w:cs="Times New Roman"/>
          <w:bCs/>
          <w:position w:val="-24"/>
          <w:sz w:val="28"/>
          <w:szCs w:val="28"/>
        </w:rPr>
        <w:object w:dxaOrig="360" w:dyaOrig="620" w14:anchorId="7DCD5FA0">
          <v:shape id="_x0000_i1028" type="#_x0000_t75" style="width:18.4pt;height:31.8pt" o:ole="">
            <v:imagedata r:id="rId11" o:title=""/>
          </v:shape>
          <o:OLEObject Type="Embed" ProgID="Equation.DSMT4" ShapeID="_x0000_i1028" DrawAspect="Content" ObjectID="_1758543485" r:id="rId12"/>
        </w:object>
      </w:r>
      <w:r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9243F7"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FF6F2C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. </w:t>
      </w:r>
      <w:r w:rsidR="00AA261D" w:rsidRPr="00FF6F2C">
        <w:rPr>
          <w:rFonts w:ascii="Times New Roman" w:hAnsi="Times New Roman" w:cs="Times New Roman"/>
          <w:bCs/>
          <w:position w:val="-24"/>
          <w:sz w:val="28"/>
          <w:szCs w:val="28"/>
        </w:rPr>
        <w:object w:dxaOrig="360" w:dyaOrig="620" w14:anchorId="4ADA6A4C">
          <v:shape id="_x0000_i1029" type="#_x0000_t75" style="width:18.4pt;height:31.8pt" o:ole="">
            <v:imagedata r:id="rId13" o:title=""/>
          </v:shape>
          <o:OLEObject Type="Embed" ProgID="Equation.DSMT4" ShapeID="_x0000_i1029" DrawAspect="Content" ObjectID="_1758543486" r:id="rId14"/>
        </w:object>
      </w:r>
      <w:r w:rsidR="009243F7"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9243F7"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474512" w:rsidRPr="00FF6F2C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FF6F2C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D. </w:t>
      </w:r>
      <w:r w:rsidR="00AA261D" w:rsidRPr="00FF6F2C">
        <w:rPr>
          <w:rFonts w:ascii="Times New Roman" w:hAnsi="Times New Roman" w:cs="Times New Roman"/>
          <w:bCs/>
          <w:position w:val="-24"/>
          <w:sz w:val="28"/>
          <w:szCs w:val="28"/>
        </w:rPr>
        <w:object w:dxaOrig="480" w:dyaOrig="620" w14:anchorId="382CB21D">
          <v:shape id="_x0000_i1030" type="#_x0000_t75" style="width:24.3pt;height:31.8pt" o:ole="">
            <v:imagedata r:id="rId15" o:title=""/>
          </v:shape>
          <o:OLEObject Type="Embed" ProgID="Equation.DSMT4" ShapeID="_x0000_i1030" DrawAspect="Content" ObjectID="_1758543487" r:id="rId16"/>
        </w:object>
      </w:r>
    </w:p>
    <w:p w14:paraId="2D872431" w14:textId="77777777" w:rsidR="006935E3" w:rsidRPr="00FF6F2C" w:rsidRDefault="006935E3" w:rsidP="006935E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F6F2C">
        <w:rPr>
          <w:rFonts w:ascii="Times New Roman" w:hAnsi="Times New Roman" w:cs="Times New Roman"/>
          <w:b/>
          <w:sz w:val="28"/>
          <w:szCs w:val="28"/>
          <w:lang w:val="fr-FR"/>
        </w:rPr>
        <w:t>Câu 3</w:t>
      </w:r>
      <w:r w:rsidR="00966B9B" w:rsidRPr="00FF6F2C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FF6F2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  <w:lang w:val="fr-FR"/>
        </w:rPr>
        <w:t>Số</w:t>
      </w:r>
      <w:r w:rsidR="00E3380D" w:rsidRPr="00FF6F2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  <w:lang w:val="fr-FR"/>
        </w:rPr>
        <w:t>nghịch</w:t>
      </w:r>
      <w:r w:rsidR="00E3380D" w:rsidRPr="00FF6F2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  <w:lang w:val="fr-FR"/>
        </w:rPr>
        <w:t>đảo</w:t>
      </w:r>
      <w:r w:rsidR="00E3380D" w:rsidRPr="00FF6F2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  <w:lang w:val="fr-FR"/>
        </w:rPr>
        <w:t>của</w:t>
      </w:r>
      <w:r w:rsidR="00AA261D" w:rsidRPr="00FF6F2C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25B9C779">
          <v:shape id="_x0000_i1031" type="#_x0000_t75" style="width:18.4pt;height:31.8pt" o:ole="">
            <v:imagedata r:id="rId17" o:title=""/>
          </v:shape>
          <o:OLEObject Type="Embed" ProgID="Equation.DSMT4" ShapeID="_x0000_i1031" DrawAspect="Content" ObjectID="_1758543488" r:id="rId18"/>
        </w:object>
      </w:r>
      <w:r w:rsidRPr="00FF6F2C">
        <w:rPr>
          <w:rFonts w:ascii="Times New Roman" w:hAnsi="Times New Roman" w:cs="Times New Roman"/>
          <w:sz w:val="28"/>
          <w:szCs w:val="28"/>
          <w:lang w:val="fr-FR"/>
        </w:rPr>
        <w:t xml:space="preserve"> là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0"/>
        <w:gridCol w:w="2375"/>
        <w:gridCol w:w="2389"/>
        <w:gridCol w:w="2389"/>
      </w:tblGrid>
      <w:tr w:rsidR="00FF6F2C" w:rsidRPr="00FF6F2C" w14:paraId="720F7A97" w14:textId="77777777" w:rsidTr="00484DB5">
        <w:tc>
          <w:tcPr>
            <w:tcW w:w="2380" w:type="dxa"/>
            <w:shd w:val="clear" w:color="auto" w:fill="auto"/>
          </w:tcPr>
          <w:p w14:paraId="34843F59" w14:textId="77777777" w:rsidR="006935E3" w:rsidRPr="00FF6F2C" w:rsidRDefault="00474512" w:rsidP="00C825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6935E3"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7146EC" w:rsidRPr="00FF6F2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632624A0">
                <v:shape id="_x0000_i1032" type="#_x0000_t75" style="width:18.4pt;height:31.8pt" o:ole="">
                  <v:imagedata r:id="rId19" o:title=""/>
                </v:shape>
                <o:OLEObject Type="Embed" ProgID="Equation.DSMT4" ShapeID="_x0000_i1032" DrawAspect="Content" ObjectID="_1758543489" r:id="rId20"/>
              </w:object>
            </w:r>
          </w:p>
        </w:tc>
        <w:tc>
          <w:tcPr>
            <w:tcW w:w="2375" w:type="dxa"/>
            <w:shd w:val="clear" w:color="auto" w:fill="auto"/>
          </w:tcPr>
          <w:p w14:paraId="507F011D" w14:textId="77777777" w:rsidR="006935E3" w:rsidRPr="00FF6F2C" w:rsidRDefault="00474512" w:rsidP="00C825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6935E3"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7146EC" w:rsidRPr="00FF6F2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 w14:anchorId="49580CC1">
                <v:shape id="_x0000_i1033" type="#_x0000_t75" style="width:16.75pt;height:31.8pt" o:ole="">
                  <v:imagedata r:id="rId21" o:title=""/>
                </v:shape>
                <o:OLEObject Type="Embed" ProgID="Equation.DSMT4" ShapeID="_x0000_i1033" DrawAspect="Content" ObjectID="_1758543490" r:id="rId22"/>
              </w:object>
            </w:r>
          </w:p>
        </w:tc>
        <w:tc>
          <w:tcPr>
            <w:tcW w:w="2389" w:type="dxa"/>
            <w:shd w:val="clear" w:color="auto" w:fill="auto"/>
            <w:vAlign w:val="center"/>
          </w:tcPr>
          <w:p w14:paraId="335A8FD3" w14:textId="77777777" w:rsidR="006935E3" w:rsidRPr="00FF6F2C" w:rsidRDefault="00474512" w:rsidP="00C825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6935E3"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7146EC" w:rsidRPr="00FF6F2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 w14:anchorId="51EE20E7">
                <v:shape id="_x0000_i1034" type="#_x0000_t75" style="width:25.1pt;height:31.8pt" o:ole="">
                  <v:imagedata r:id="rId23" o:title=""/>
                </v:shape>
                <o:OLEObject Type="Embed" ProgID="Equation.DSMT4" ShapeID="_x0000_i1034" DrawAspect="Content" ObjectID="_1758543491" r:id="rId24"/>
              </w:object>
            </w:r>
          </w:p>
        </w:tc>
        <w:tc>
          <w:tcPr>
            <w:tcW w:w="2389" w:type="dxa"/>
            <w:shd w:val="clear" w:color="auto" w:fill="auto"/>
            <w:vAlign w:val="center"/>
          </w:tcPr>
          <w:p w14:paraId="344C66C6" w14:textId="77777777" w:rsidR="006935E3" w:rsidRPr="00FF6F2C" w:rsidRDefault="00474512" w:rsidP="00C825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935E3"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="007146EC" w:rsidRPr="00FF6F2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 w14:anchorId="37712120">
                <v:shape id="_x0000_i1035" type="#_x0000_t75" style="width:25.1pt;height:31.8pt" o:ole="">
                  <v:imagedata r:id="rId25" o:title=""/>
                </v:shape>
                <o:OLEObject Type="Embed" ProgID="Equation.DSMT4" ShapeID="_x0000_i1035" DrawAspect="Content" ObjectID="_1758543492" r:id="rId26"/>
              </w:object>
            </w:r>
          </w:p>
        </w:tc>
      </w:tr>
    </w:tbl>
    <w:p w14:paraId="56DEE9B1" w14:textId="77777777" w:rsidR="00484DB5" w:rsidRPr="00FF6F2C" w:rsidRDefault="00484DB5" w:rsidP="00484DB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0876B5" w:rsidRPr="00FF6F2C">
        <w:rPr>
          <w:rFonts w:ascii="Times New Roman" w:hAnsi="Times New Roman" w:cs="Times New Roman"/>
          <w:b/>
          <w:bCs/>
          <w:sz w:val="28"/>
          <w:szCs w:val="28"/>
          <w:lang w:val="nb-NO"/>
        </w:rPr>
        <w:t>4</w:t>
      </w:r>
      <w:r w:rsidRPr="00FF6F2C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FF6F2C">
        <w:rPr>
          <w:rFonts w:ascii="Times New Roman" w:hAnsi="Times New Roman" w:cs="Times New Roman"/>
          <w:sz w:val="28"/>
          <w:szCs w:val="28"/>
        </w:rPr>
        <w:t> Tỉ số phần trăm của 0,</w:t>
      </w:r>
      <w:r w:rsidR="007146EC" w:rsidRPr="00FF6F2C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F6F2C">
        <w:rPr>
          <w:rFonts w:ascii="Times New Roman" w:hAnsi="Times New Roman" w:cs="Times New Roman"/>
          <w:sz w:val="28"/>
          <w:szCs w:val="28"/>
        </w:rPr>
        <w:t xml:space="preserve"> tạ</w:t>
      </w:r>
      <w:r w:rsidR="00E3380D" w:rsidRPr="00FF6F2C">
        <w:rPr>
          <w:rFonts w:ascii="Times New Roman" w:hAnsi="Times New Roman" w:cs="Times New Roman"/>
          <w:sz w:val="28"/>
          <w:szCs w:val="28"/>
        </w:rPr>
        <w:t xml:space="preserve"> và </w:t>
      </w:r>
      <w:r w:rsidR="007146EC" w:rsidRPr="00FF6F2C">
        <w:rPr>
          <w:rFonts w:ascii="Times New Roman" w:hAnsi="Times New Roman" w:cs="Times New Roman"/>
          <w:sz w:val="28"/>
          <w:szCs w:val="28"/>
          <w:lang w:val="vi-VN"/>
        </w:rPr>
        <w:t>4</w:t>
      </w:r>
      <w:r w:rsidRPr="00FF6F2C">
        <w:rPr>
          <w:rFonts w:ascii="Times New Roman" w:hAnsi="Times New Roman" w:cs="Times New Roman"/>
          <w:sz w:val="28"/>
          <w:szCs w:val="28"/>
        </w:rPr>
        <w:t>0 kg là.</w:t>
      </w:r>
    </w:p>
    <w:p w14:paraId="40B80870" w14:textId="77777777" w:rsidR="00484DB5" w:rsidRPr="00FF6F2C" w:rsidRDefault="00474512" w:rsidP="00474512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="00E3380D" w:rsidRPr="00FF6F2C">
        <w:rPr>
          <w:rFonts w:ascii="Times New Roman" w:hAnsi="Times New Roman" w:cs="Times New Roman"/>
          <w:sz w:val="28"/>
          <w:szCs w:val="28"/>
        </w:rPr>
        <w:t>0,5</w:t>
      </w:r>
      <w:r w:rsidR="00484DB5" w:rsidRPr="00FF6F2C">
        <w:rPr>
          <w:rFonts w:ascii="Times New Roman" w:hAnsi="Times New Roman" w:cs="Times New Roman"/>
          <w:sz w:val="28"/>
          <w:szCs w:val="28"/>
        </w:rPr>
        <w:t xml:space="preserve">%                 </w:t>
      </w:r>
      <w:r w:rsidR="00484DB5" w:rsidRPr="00FF6F2C">
        <w:rPr>
          <w:rFonts w:ascii="Times New Roman" w:hAnsi="Times New Roman" w:cs="Times New Roman"/>
          <w:bCs/>
          <w:sz w:val="28"/>
          <w:szCs w:val="28"/>
        </w:rPr>
        <w:t>B.</w:t>
      </w:r>
      <w:r w:rsidR="00E3380D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="00E3380D" w:rsidRPr="00FF6F2C">
        <w:rPr>
          <w:rFonts w:ascii="Times New Roman" w:hAnsi="Times New Roman" w:cs="Times New Roman"/>
          <w:sz w:val="28"/>
          <w:szCs w:val="28"/>
        </w:rPr>
        <w:t>5</w:t>
      </w:r>
      <w:r w:rsidR="00484DB5" w:rsidRPr="00FF6F2C">
        <w:rPr>
          <w:rFonts w:ascii="Times New Roman" w:hAnsi="Times New Roman" w:cs="Times New Roman"/>
          <w:sz w:val="28"/>
          <w:szCs w:val="28"/>
        </w:rPr>
        <w:t xml:space="preserve">%              </w:t>
      </w:r>
      <w:r w:rsidRPr="00FF6F2C">
        <w:rPr>
          <w:rFonts w:ascii="Times New Roman" w:hAnsi="Times New Roman" w:cs="Times New Roman"/>
          <w:sz w:val="28"/>
          <w:szCs w:val="28"/>
        </w:rPr>
        <w:t xml:space="preserve">     </w:t>
      </w:r>
      <w:r w:rsidR="00484DB5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="00484DB5" w:rsidRPr="00FF6F2C">
        <w:rPr>
          <w:rFonts w:ascii="Times New Roman" w:hAnsi="Times New Roman" w:cs="Times New Roman"/>
          <w:bCs/>
          <w:sz w:val="28"/>
          <w:szCs w:val="28"/>
        </w:rPr>
        <w:t>C.</w:t>
      </w:r>
      <w:r w:rsidR="00E3380D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="00E3380D" w:rsidRPr="00FF6F2C">
        <w:rPr>
          <w:rFonts w:ascii="Times New Roman" w:hAnsi="Times New Roman" w:cs="Times New Roman"/>
          <w:sz w:val="28"/>
          <w:szCs w:val="28"/>
        </w:rPr>
        <w:t>5</w:t>
      </w:r>
      <w:r w:rsidRPr="00FF6F2C">
        <w:rPr>
          <w:rFonts w:ascii="Times New Roman" w:hAnsi="Times New Roman" w:cs="Times New Roman"/>
          <w:sz w:val="28"/>
          <w:szCs w:val="28"/>
        </w:rPr>
        <w:t xml:space="preserve">0%                 </w:t>
      </w:r>
      <w:r w:rsidR="00484DB5" w:rsidRPr="00FF6F2C">
        <w:rPr>
          <w:rFonts w:ascii="Times New Roman" w:hAnsi="Times New Roman" w:cs="Times New Roman"/>
          <w:sz w:val="28"/>
          <w:szCs w:val="28"/>
        </w:rPr>
        <w:t xml:space="preserve">D. 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="00E3380D" w:rsidRPr="00FF6F2C">
        <w:rPr>
          <w:rFonts w:ascii="Times New Roman" w:hAnsi="Times New Roman" w:cs="Times New Roman"/>
          <w:sz w:val="28"/>
          <w:szCs w:val="28"/>
        </w:rPr>
        <w:t>5</w:t>
      </w:r>
      <w:r w:rsidR="00484DB5" w:rsidRPr="00FF6F2C">
        <w:rPr>
          <w:rFonts w:ascii="Times New Roman" w:hAnsi="Times New Roman" w:cs="Times New Roman"/>
          <w:sz w:val="28"/>
          <w:szCs w:val="28"/>
        </w:rPr>
        <w:t>00%</w:t>
      </w:r>
      <w:r w:rsidR="00326178" w:rsidRPr="00FF6F2C">
        <w:rPr>
          <w:rFonts w:ascii="Times New Roman" w:hAnsi="Times New Roman" w:cs="Times New Roman"/>
          <w:sz w:val="28"/>
          <w:szCs w:val="28"/>
        </w:rPr>
        <w:tab/>
      </w:r>
    </w:p>
    <w:p w14:paraId="6F28820F" w14:textId="77777777" w:rsidR="00484DB5" w:rsidRPr="00FF6F2C" w:rsidRDefault="000876B5" w:rsidP="00484DB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FF6F2C"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="00484DB5" w:rsidRPr="00FF6F2C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="00484DB5" w:rsidRPr="00FF6F2C">
        <w:rPr>
          <w:rFonts w:ascii="Times New Roman" w:eastAsia="Times New Roman" w:hAnsi="Times New Roman" w:cs="Times New Roman"/>
          <w:sz w:val="28"/>
          <w:szCs w:val="28"/>
        </w:rPr>
        <w:t>Làm tròn số</w:t>
      </w:r>
      <w:r w:rsidR="007146EC"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567,89</w:t>
      </w:r>
      <w:r w:rsidR="00484DB5" w:rsidRPr="00FF6F2C">
        <w:rPr>
          <w:rFonts w:ascii="Times New Roman" w:eastAsia="Times New Roman" w:hAnsi="Times New Roman" w:cs="Times New Roman"/>
          <w:sz w:val="28"/>
          <w:szCs w:val="28"/>
        </w:rPr>
        <w:t xml:space="preserve"> đến hàng đơn vị ta được kết quả là</w:t>
      </w:r>
    </w:p>
    <w:p w14:paraId="00125D55" w14:textId="77777777" w:rsidR="00484DB5" w:rsidRPr="00FF6F2C" w:rsidRDefault="007146EC" w:rsidP="00474512">
      <w:pPr>
        <w:pStyle w:val="ListParagraph"/>
        <w:numPr>
          <w:ilvl w:val="0"/>
          <w:numId w:val="3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567,8</w:t>
      </w:r>
      <w:r w:rsidR="00484DB5" w:rsidRPr="00FF6F2C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="00474512" w:rsidRPr="00FF6F2C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484DB5" w:rsidRPr="00FF6F2C">
        <w:rPr>
          <w:rFonts w:ascii="Times New Roman" w:eastAsia="Times New Roman" w:hAnsi="Times New Roman" w:cs="Times New Roman"/>
          <w:sz w:val="28"/>
          <w:szCs w:val="28"/>
        </w:rPr>
        <w:t>B.</w:t>
      </w:r>
      <w:r w:rsidR="00474512" w:rsidRPr="00FF6F2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567</w:t>
      </w:r>
      <w:r w:rsidR="00474512" w:rsidRPr="00FF6F2C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</w:t>
      </w:r>
      <w:r w:rsidR="00484DB5" w:rsidRPr="00FF6F2C">
        <w:rPr>
          <w:rFonts w:ascii="Times New Roman" w:eastAsia="Times New Roman" w:hAnsi="Times New Roman" w:cs="Times New Roman"/>
          <w:sz w:val="28"/>
          <w:szCs w:val="28"/>
        </w:rPr>
        <w:t>C.</w:t>
      </w:r>
      <w:r w:rsidR="00484DB5" w:rsidRPr="00FF6F2C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568</w:t>
      </w:r>
      <w:r w:rsidR="00474512" w:rsidRPr="00FF6F2C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</w:t>
      </w:r>
      <w:r w:rsidR="00484DB5" w:rsidRPr="00FF6F2C">
        <w:rPr>
          <w:rFonts w:ascii="Times New Roman" w:eastAsia="Times New Roman" w:hAnsi="Times New Roman" w:cs="Times New Roman"/>
          <w:sz w:val="28"/>
          <w:szCs w:val="28"/>
        </w:rPr>
        <w:t>D.</w:t>
      </w:r>
      <w:r w:rsidR="00474512" w:rsidRPr="00FF6F2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567,9</w:t>
      </w:r>
      <w:r w:rsidR="00484DB5" w:rsidRPr="00FF6F2C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5B933E4C" w14:textId="77777777" w:rsidR="00484DB5" w:rsidRPr="00F8572B" w:rsidRDefault="000876B5" w:rsidP="00484D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  <w:lang w:val="fr-FR"/>
        </w:rPr>
        <w:t>Câu 6</w:t>
      </w:r>
      <w:r w:rsidR="00484DB5" w:rsidRPr="00FF6F2C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="00966B9B" w:rsidRPr="00FF6F2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484DB5" w:rsidRPr="00FF6F2C">
        <w:rPr>
          <w:rFonts w:ascii="Times New Roman" w:hAnsi="Times New Roman" w:cs="Times New Roman"/>
          <w:sz w:val="28"/>
          <w:szCs w:val="28"/>
        </w:rPr>
        <w:t xml:space="preserve">Biết </w:t>
      </w:r>
      <w:r w:rsidR="007146EC" w:rsidRPr="00FF6F2C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0A108EFC">
          <v:shape id="_x0000_i1036" type="#_x0000_t75" style="width:12.55pt;height:30.15pt" o:ole="">
            <v:imagedata r:id="rId27" o:title=""/>
          </v:shape>
          <o:OLEObject Type="Embed" ProgID="Equation.DSMT4" ShapeID="_x0000_i1036" DrawAspect="Content" ObjectID="_1758543493" r:id="rId28"/>
        </w:object>
      </w:r>
      <w:r w:rsidR="00484DB5" w:rsidRPr="00FF6F2C">
        <w:rPr>
          <w:rFonts w:ascii="Times New Roman" w:hAnsi="Times New Roman" w:cs="Times New Roman"/>
          <w:sz w:val="28"/>
          <w:szCs w:val="28"/>
        </w:rPr>
        <w:t xml:space="preserve"> của x bằng </w:t>
      </w:r>
      <w:r w:rsidR="007146EC" w:rsidRPr="00FF6F2C">
        <w:rPr>
          <w:rFonts w:ascii="Times New Roman" w:hAnsi="Times New Roman" w:cs="Times New Roman"/>
          <w:position w:val="-24"/>
          <w:sz w:val="28"/>
          <w:szCs w:val="28"/>
        </w:rPr>
        <w:object w:dxaOrig="360" w:dyaOrig="660" w14:anchorId="384A2287">
          <v:shape id="_x0000_i1037" type="#_x0000_t75" style="width:18.4pt;height:32.65pt" o:ole="">
            <v:imagedata r:id="rId29" o:title=""/>
          </v:shape>
          <o:OLEObject Type="Embed" ProgID="Equation.DSMT4" ShapeID="_x0000_i1037" DrawAspect="Content" ObjectID="_1758543494" r:id="rId30"/>
        </w:object>
      </w:r>
      <w:r w:rsidR="00484DB5" w:rsidRPr="00FF6F2C">
        <w:rPr>
          <w:rFonts w:ascii="Times New Roman" w:hAnsi="Times New Roman" w:cs="Times New Roman"/>
          <w:sz w:val="28"/>
          <w:szCs w:val="28"/>
        </w:rPr>
        <w:t xml:space="preserve"> thì x</w:t>
      </w:r>
      <w:r w:rsidR="00E87436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="00484DB5" w:rsidRPr="00FF6F2C">
        <w:rPr>
          <w:rFonts w:ascii="Times New Roman" w:hAnsi="Times New Roman" w:cs="Times New Roman"/>
          <w:sz w:val="28"/>
          <w:szCs w:val="28"/>
        </w:rPr>
        <w:t>bằng:</w:t>
      </w:r>
    </w:p>
    <w:p w14:paraId="3AC9E132" w14:textId="77777777" w:rsidR="00484DB5" w:rsidRPr="00FF6F2C" w:rsidRDefault="00474512" w:rsidP="00474512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</w:t>
      </w:r>
      <w:r w:rsidR="00484DB5" w:rsidRPr="00FF6F2C">
        <w:rPr>
          <w:rFonts w:ascii="Times New Roman" w:hAnsi="Times New Roman" w:cs="Times New Roman"/>
          <w:bCs/>
          <w:sz w:val="28"/>
          <w:szCs w:val="28"/>
          <w:lang w:val="fr-FR"/>
        </w:rPr>
        <w:t>A.</w:t>
      </w:r>
      <w:r w:rsidRPr="00FF6F2C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r w:rsidR="007146EC" w:rsidRPr="00FF6F2C">
        <w:rPr>
          <w:rFonts w:ascii="Times New Roman" w:hAnsi="Times New Roman" w:cs="Times New Roman"/>
          <w:sz w:val="28"/>
          <w:szCs w:val="28"/>
          <w:lang w:val="vi-VN"/>
        </w:rPr>
        <w:t>4</w:t>
      </w:r>
      <w:r w:rsidR="00484DB5" w:rsidRPr="00FF6F2C">
        <w:rPr>
          <w:rFonts w:ascii="Times New Roman" w:hAnsi="Times New Roman" w:cs="Times New Roman"/>
          <w:sz w:val="28"/>
          <w:szCs w:val="28"/>
        </w:rPr>
        <w:tab/>
      </w:r>
      <w:r w:rsidR="00484DB5" w:rsidRPr="00FF6F2C">
        <w:rPr>
          <w:rFonts w:ascii="Times New Roman" w:hAnsi="Times New Roman" w:cs="Times New Roman"/>
          <w:bCs/>
          <w:sz w:val="28"/>
          <w:szCs w:val="28"/>
        </w:rPr>
        <w:t>B.</w:t>
      </w:r>
      <w:r w:rsidRPr="00FF6F2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146EC" w:rsidRPr="00FF6F2C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0F1B6BBD">
          <v:shape id="_x0000_i1038" type="#_x0000_t75" style="width:15.9pt;height:36.85pt" o:ole="">
            <v:imagedata r:id="rId31" o:title=""/>
          </v:shape>
          <o:OLEObject Type="Embed" ProgID="Equation.DSMT4" ShapeID="_x0000_i1038" DrawAspect="Content" ObjectID="_1758543495" r:id="rId32"/>
        </w:object>
      </w:r>
      <w:r w:rsidR="00484DB5" w:rsidRPr="00FF6F2C">
        <w:rPr>
          <w:rFonts w:ascii="Times New Roman" w:hAnsi="Times New Roman" w:cs="Times New Roman"/>
          <w:sz w:val="28"/>
          <w:szCs w:val="28"/>
        </w:rPr>
        <w:tab/>
      </w:r>
      <w:r w:rsidR="00484DB5" w:rsidRPr="00FF6F2C">
        <w:rPr>
          <w:rFonts w:ascii="Times New Roman" w:hAnsi="Times New Roman" w:cs="Times New Roman"/>
          <w:bCs/>
          <w:sz w:val="28"/>
          <w:szCs w:val="28"/>
        </w:rPr>
        <w:t>C.</w:t>
      </w:r>
      <w:r w:rsidRPr="00FF6F2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146EC" w:rsidRPr="00FF6F2C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2A00EB35">
          <v:shape id="_x0000_i1039" type="#_x0000_t75" style="width:21.75pt;height:36.85pt" o:ole="">
            <v:imagedata r:id="rId33" o:title=""/>
          </v:shape>
          <o:OLEObject Type="Embed" ProgID="Equation.DSMT4" ShapeID="_x0000_i1039" DrawAspect="Content" ObjectID="_1758543496" r:id="rId34"/>
        </w:object>
      </w:r>
      <w:r w:rsidR="00484DB5" w:rsidRPr="00FF6F2C">
        <w:rPr>
          <w:rFonts w:ascii="Times New Roman" w:hAnsi="Times New Roman" w:cs="Times New Roman"/>
          <w:sz w:val="28"/>
          <w:szCs w:val="28"/>
        </w:rPr>
        <w:tab/>
      </w:r>
      <w:r w:rsidR="00484DB5" w:rsidRPr="00FF6F2C">
        <w:rPr>
          <w:rFonts w:ascii="Times New Roman" w:hAnsi="Times New Roman" w:cs="Times New Roman"/>
          <w:bCs/>
          <w:sz w:val="28"/>
          <w:szCs w:val="28"/>
        </w:rPr>
        <w:t>D.</w:t>
      </w:r>
      <w:r w:rsidRPr="00FF6F2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B6E44" w:rsidRPr="00FF6F2C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004C16EA">
          <v:shape id="_x0000_i1040" type="#_x0000_t75" style="width:13.4pt;height:36pt" o:ole="">
            <v:imagedata r:id="rId35" o:title=""/>
          </v:shape>
          <o:OLEObject Type="Embed" ProgID="Equation.DSMT4" ShapeID="_x0000_i1040" DrawAspect="Content" ObjectID="_1758543497" r:id="rId36"/>
        </w:object>
      </w:r>
    </w:p>
    <w:p w14:paraId="6DD11EBE" w14:textId="77777777" w:rsidR="00E3380D" w:rsidRPr="00FF6F2C" w:rsidRDefault="000876B5" w:rsidP="00E3380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F6F2C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7</w:t>
      </w:r>
      <w:r w:rsidR="00966B9B" w:rsidRPr="00FF6F2C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r w:rsidR="00E3380D" w:rsidRPr="00FF6F2C">
        <w:rPr>
          <w:rFonts w:ascii="Times New Roman" w:eastAsia="Times New Roman" w:hAnsi="Times New Roman" w:cs="Times New Roman"/>
          <w:sz w:val="28"/>
          <w:szCs w:val="28"/>
        </w:rPr>
        <w:t> Cho </w:t>
      </w:r>
      <w:r w:rsidR="00EB6E44" w:rsidRPr="00FF6F2C">
        <w:rPr>
          <w:rFonts w:ascii="Times New Roman" w:hAnsi="Times New Roman" w:cs="Times New Roman"/>
          <w:position w:val="-10"/>
          <w:sz w:val="28"/>
          <w:szCs w:val="28"/>
        </w:rPr>
        <w:object w:dxaOrig="940" w:dyaOrig="440" w14:anchorId="0217CD81">
          <v:shape id="_x0000_i1041" type="#_x0000_t75" style="width:52.75pt;height:24.3pt" o:ole="">
            <v:imagedata r:id="rId37" o:title=""/>
          </v:shape>
          <o:OLEObject Type="Embed" ProgID="Equation.DSMT4" ShapeID="_x0000_i1041" DrawAspect="Content" ObjectID="_1758543498" r:id="rId38"/>
        </w:object>
      </w:r>
      <w:r w:rsidR="00E3380D" w:rsidRPr="00FF6F2C">
        <w:rPr>
          <w:rFonts w:ascii="Times New Roman" w:eastAsia="Times New Roman" w:hAnsi="Times New Roman" w:cs="Times New Roman"/>
          <w:sz w:val="28"/>
          <w:szCs w:val="28"/>
        </w:rPr>
        <w:t xml:space="preserve">, mà </w:t>
      </w:r>
      <w:r w:rsidR="007146EC" w:rsidRPr="00FF6F2C">
        <w:rPr>
          <w:rFonts w:ascii="Times New Roman" w:hAnsi="Times New Roman" w:cs="Times New Roman"/>
          <w:position w:val="-6"/>
          <w:sz w:val="28"/>
          <w:szCs w:val="28"/>
        </w:rPr>
        <w:object w:dxaOrig="1460" w:dyaOrig="340" w14:anchorId="66336DB5">
          <v:shape id="_x0000_i1042" type="#_x0000_t75" style="width:77pt;height:18.4pt" o:ole="">
            <v:imagedata r:id="rId39" o:title=""/>
          </v:shape>
          <o:OLEObject Type="Embed" ProgID="Equation.DSMT4" ShapeID="_x0000_i1042" DrawAspect="Content" ObjectID="_1758543499" r:id="rId40"/>
        </w:object>
      </w:r>
      <w:r w:rsidR="007146EC" w:rsidRPr="00FF6F2C">
        <w:rPr>
          <w:rFonts w:ascii="Times New Roman" w:eastAsia="Times New Roman" w:hAnsi="Times New Roman" w:cs="Times New Roman"/>
          <w:sz w:val="28"/>
          <w:szCs w:val="28"/>
        </w:rPr>
        <w:t>. Khi đó góc xOy là góc</w:t>
      </w:r>
      <w:r w:rsidR="00E3380D" w:rsidRPr="00FF6F2C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997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02"/>
        <w:gridCol w:w="2360"/>
        <w:gridCol w:w="2409"/>
        <w:gridCol w:w="2603"/>
      </w:tblGrid>
      <w:tr w:rsidR="00FF6F2C" w:rsidRPr="00FF6F2C" w14:paraId="5EF51CC4" w14:textId="77777777" w:rsidTr="00C825FA">
        <w:tc>
          <w:tcPr>
            <w:tcW w:w="260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0A95483A" w14:textId="77777777" w:rsidR="00E3380D" w:rsidRPr="00FF6F2C" w:rsidRDefault="00E3380D" w:rsidP="00C825F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eastAsia="Times New Roman" w:hAnsi="Times New Roman" w:cs="Times New Roman"/>
                <w:sz w:val="28"/>
                <w:szCs w:val="28"/>
              </w:rPr>
              <w:t>A. Góc nhọn</w:t>
            </w:r>
          </w:p>
        </w:tc>
        <w:tc>
          <w:tcPr>
            <w:tcW w:w="236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1C008D73" w14:textId="77777777" w:rsidR="00E3380D" w:rsidRPr="00FF6F2C" w:rsidRDefault="00E3380D" w:rsidP="00C825F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eastAsia="Times New Roman" w:hAnsi="Times New Roman" w:cs="Times New Roman"/>
                <w:sz w:val="28"/>
                <w:szCs w:val="28"/>
              </w:rPr>
              <w:t>B. Góc vuông</w:t>
            </w:r>
          </w:p>
        </w:tc>
        <w:tc>
          <w:tcPr>
            <w:tcW w:w="240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5C3F26FA" w14:textId="77777777" w:rsidR="00E3380D" w:rsidRPr="00FF6F2C" w:rsidRDefault="00E3380D" w:rsidP="00C825F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eastAsia="Times New Roman" w:hAnsi="Times New Roman" w:cs="Times New Roman"/>
                <w:sz w:val="28"/>
                <w:szCs w:val="28"/>
              </w:rPr>
              <w:t>C. Góc tù</w:t>
            </w:r>
          </w:p>
        </w:tc>
        <w:tc>
          <w:tcPr>
            <w:tcW w:w="260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7DC7397B" w14:textId="77777777" w:rsidR="00E3380D" w:rsidRPr="00FF6F2C" w:rsidRDefault="00E3380D" w:rsidP="00C825F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eastAsia="Times New Roman" w:hAnsi="Times New Roman" w:cs="Times New Roman"/>
                <w:sz w:val="28"/>
                <w:szCs w:val="28"/>
              </w:rPr>
              <w:t>D. Góc bẹt</w:t>
            </w:r>
          </w:p>
        </w:tc>
      </w:tr>
    </w:tbl>
    <w:p w14:paraId="7C5D796B" w14:textId="77777777" w:rsidR="004A733E" w:rsidRPr="00FF6F2C" w:rsidRDefault="004A733E" w:rsidP="00484DB5">
      <w:pPr>
        <w:rPr>
          <w:rFonts w:ascii="Times New Roman" w:eastAsia="Times New Roman" w:hAnsi="Times New Roman" w:cs="Times New Roman"/>
          <w:sz w:val="28"/>
          <w:szCs w:val="28"/>
        </w:rPr>
      </w:pPr>
      <w:r w:rsidRPr="00FF6F2C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8</w:t>
      </w:r>
      <w:r w:rsidR="009243F7" w:rsidRPr="00FF6F2C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r w:rsidRPr="00FF6F2C">
        <w:rPr>
          <w:rFonts w:ascii="Times New Roman" w:eastAsia="Times New Roman" w:hAnsi="Times New Roman" w:cs="Times New Roman"/>
          <w:sz w:val="28"/>
          <w:szCs w:val="28"/>
        </w:rPr>
        <w:t xml:space="preserve"> Điểm I là trung điểm của đoạn thẳng AB, biết AI = </w:t>
      </w:r>
      <w:r w:rsidR="007146EC"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10</w:t>
      </w:r>
      <w:r w:rsidRPr="00FF6F2C">
        <w:rPr>
          <w:rFonts w:ascii="Times New Roman" w:eastAsia="Times New Roman" w:hAnsi="Times New Roman" w:cs="Times New Roman"/>
          <w:sz w:val="28"/>
          <w:szCs w:val="28"/>
        </w:rPr>
        <w:t>cm thì:</w:t>
      </w:r>
    </w:p>
    <w:p w14:paraId="2908057E" w14:textId="77777777" w:rsidR="004A733E" w:rsidRPr="00FF6F2C" w:rsidRDefault="004A733E" w:rsidP="00484DB5">
      <w:r w:rsidRPr="00FF6F2C">
        <w:rPr>
          <w:rFonts w:ascii="Times New Roman" w:eastAsia="Times New Roman" w:hAnsi="Times New Roman" w:cs="Times New Roman"/>
          <w:sz w:val="28"/>
          <w:szCs w:val="28"/>
        </w:rPr>
        <w:t xml:space="preserve">A.  AB = </w:t>
      </w:r>
      <w:r w:rsidR="007146EC"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20</w:t>
      </w:r>
      <w:r w:rsidR="00684DB9" w:rsidRPr="00FF6F2C">
        <w:rPr>
          <w:rFonts w:ascii="Times New Roman" w:eastAsia="Times New Roman" w:hAnsi="Times New Roman" w:cs="Times New Roman"/>
          <w:sz w:val="28"/>
          <w:szCs w:val="28"/>
        </w:rPr>
        <w:t>cm</w:t>
      </w:r>
      <w:r w:rsidR="00684DB9" w:rsidRPr="00FF6F2C">
        <w:rPr>
          <w:rFonts w:ascii="Times New Roman" w:eastAsia="Times New Roman" w:hAnsi="Times New Roman" w:cs="Times New Roman"/>
          <w:sz w:val="28"/>
          <w:szCs w:val="28"/>
        </w:rPr>
        <w:tab/>
        <w:t xml:space="preserve">B.  AB = </w:t>
      </w:r>
      <w:r w:rsidR="007146EC"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10</w:t>
      </w:r>
      <w:r w:rsidR="00684DB9" w:rsidRPr="00FF6F2C">
        <w:rPr>
          <w:rFonts w:ascii="Times New Roman" w:eastAsia="Times New Roman" w:hAnsi="Times New Roman" w:cs="Times New Roman"/>
          <w:sz w:val="28"/>
          <w:szCs w:val="28"/>
        </w:rPr>
        <w:t>cm</w:t>
      </w:r>
      <w:r w:rsidR="00684DB9" w:rsidRPr="00FF6F2C">
        <w:rPr>
          <w:rFonts w:ascii="Times New Roman" w:eastAsia="Times New Roman" w:hAnsi="Times New Roman" w:cs="Times New Roman"/>
          <w:sz w:val="28"/>
          <w:szCs w:val="28"/>
        </w:rPr>
        <w:tab/>
      </w:r>
      <w:r w:rsidR="00684DB9" w:rsidRPr="00FF6F2C">
        <w:rPr>
          <w:rFonts w:ascii="Times New Roman" w:eastAsia="Times New Roman" w:hAnsi="Times New Roman" w:cs="Times New Roman"/>
          <w:sz w:val="28"/>
          <w:szCs w:val="28"/>
        </w:rPr>
        <w:tab/>
        <w:t xml:space="preserve">C.  AB = </w:t>
      </w:r>
      <w:r w:rsidR="007146EC"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5</w:t>
      </w:r>
      <w:r w:rsidRPr="00FF6F2C">
        <w:rPr>
          <w:rFonts w:ascii="Times New Roman" w:eastAsia="Times New Roman" w:hAnsi="Times New Roman" w:cs="Times New Roman"/>
          <w:sz w:val="28"/>
          <w:szCs w:val="28"/>
        </w:rPr>
        <w:t>cm</w:t>
      </w:r>
      <w:r w:rsidRPr="00FF6F2C">
        <w:rPr>
          <w:rFonts w:ascii="Times New Roman" w:eastAsia="Times New Roman" w:hAnsi="Times New Roman" w:cs="Times New Roman"/>
          <w:sz w:val="28"/>
          <w:szCs w:val="28"/>
        </w:rPr>
        <w:tab/>
        <w:t xml:space="preserve">D.  AB = </w:t>
      </w:r>
      <w:r w:rsidR="007146EC" w:rsidRPr="00FF6F2C">
        <w:rPr>
          <w:rFonts w:ascii="Times New Roman" w:eastAsia="Times New Roman" w:hAnsi="Times New Roman" w:cs="Times New Roman"/>
          <w:sz w:val="28"/>
          <w:szCs w:val="28"/>
          <w:lang w:val="vi-VN"/>
        </w:rPr>
        <w:t>2,5</w:t>
      </w:r>
      <w:r w:rsidRPr="00FF6F2C">
        <w:rPr>
          <w:rFonts w:ascii="Times New Roman" w:eastAsia="Times New Roman" w:hAnsi="Times New Roman" w:cs="Times New Roman"/>
          <w:sz w:val="28"/>
          <w:szCs w:val="28"/>
        </w:rPr>
        <w:t xml:space="preserve">cm </w:t>
      </w:r>
    </w:p>
    <w:p w14:paraId="33C783EC" w14:textId="77777777" w:rsidR="00BC245A" w:rsidRPr="00FF6F2C" w:rsidRDefault="00BC245A" w:rsidP="00BC245A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II. TỰ LUẬN</w:t>
      </w:r>
      <w:r w:rsidR="007146EC" w:rsidRPr="00FF6F2C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2236DA" w:rsidRPr="00FF6F2C">
        <w:rPr>
          <w:rFonts w:ascii="Times New Roman" w:hAnsi="Times New Roman" w:cs="Times New Roman"/>
          <w:b/>
          <w:sz w:val="28"/>
          <w:szCs w:val="28"/>
        </w:rPr>
        <w:t>(8 điểm).</w:t>
      </w:r>
    </w:p>
    <w:p w14:paraId="081CC3B6" w14:textId="77777777" w:rsidR="00BC245A" w:rsidRPr="00FF6F2C" w:rsidRDefault="00BC245A" w:rsidP="002236DA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F6F2C"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1. </w:t>
      </w:r>
      <w:r w:rsidR="002236DA" w:rsidRPr="00FF6F2C">
        <w:rPr>
          <w:rFonts w:ascii="Times New Roman" w:hAnsi="Times New Roman" w:cs="Times New Roman"/>
          <w:b/>
          <w:sz w:val="28"/>
          <w:szCs w:val="28"/>
          <w:lang w:val="fr-FR"/>
        </w:rPr>
        <w:t>(2</w:t>
      </w:r>
      <w:r w:rsidR="002236DA" w:rsidRPr="00F8572B">
        <w:rPr>
          <w:rFonts w:ascii="Times New Roman" w:hAnsi="Times New Roman" w:cs="Times New Roman"/>
          <w:b/>
          <w:sz w:val="28"/>
          <w:szCs w:val="28"/>
          <w:lang w:val="fr-FR"/>
        </w:rPr>
        <w:t xml:space="preserve"> điểm)</w:t>
      </w:r>
      <w:r w:rsidR="002236DA" w:rsidRPr="00FF6F2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  <w:lang w:val="fr-FR"/>
        </w:rPr>
        <w:t>Thực hiện phép tính:</w:t>
      </w:r>
    </w:p>
    <w:p w14:paraId="528CE1D3" w14:textId="77777777" w:rsidR="00326178" w:rsidRPr="00FF6F2C" w:rsidRDefault="00326178" w:rsidP="004A733E">
      <w:pPr>
        <w:tabs>
          <w:tab w:val="left" w:pos="1888"/>
        </w:tabs>
        <w:rPr>
          <w:rFonts w:ascii="Times New Roman" w:hAnsi="Times New Roman" w:cs="Times New Roman"/>
          <w:position w:val="-24"/>
          <w:sz w:val="28"/>
          <w:szCs w:val="28"/>
        </w:rPr>
      </w:pPr>
      <w:r w:rsidRPr="00F8572B">
        <w:rPr>
          <w:rFonts w:ascii="Times New Roman" w:hAnsi="Times New Roman" w:cs="Times New Roman"/>
          <w:position w:val="-30"/>
          <w:sz w:val="28"/>
          <w:szCs w:val="28"/>
          <w:lang w:val="fr-FR"/>
        </w:rPr>
        <w:t xml:space="preserve">           </w:t>
      </w:r>
      <w:r w:rsidR="00CC668A" w:rsidRPr="00FF6F2C">
        <w:rPr>
          <w:rFonts w:ascii="Times New Roman" w:hAnsi="Times New Roman" w:cs="Times New Roman"/>
          <w:position w:val="-36"/>
          <w:sz w:val="28"/>
          <w:szCs w:val="28"/>
        </w:rPr>
        <w:object w:dxaOrig="1920" w:dyaOrig="859" w14:anchorId="5E04A889">
          <v:shape id="_x0000_i1043" type="#_x0000_t75" style="width:96.3pt;height:42.7pt" o:ole="">
            <v:imagedata r:id="rId41" o:title=""/>
          </v:shape>
          <o:OLEObject Type="Embed" ProgID="Equation.DSMT4" ShapeID="_x0000_i1043" DrawAspect="Content" ObjectID="_1758543500" r:id="rId42"/>
        </w:object>
      </w:r>
      <w:r w:rsidRPr="00FF6F2C">
        <w:rPr>
          <w:rFonts w:ascii="Times New Roman" w:hAnsi="Times New Roman" w:cs="Times New Roman"/>
          <w:position w:val="-30"/>
          <w:sz w:val="28"/>
          <w:szCs w:val="28"/>
        </w:rPr>
        <w:tab/>
        <w:t xml:space="preserve">          </w:t>
      </w:r>
      <w:r w:rsidR="009729C8" w:rsidRPr="00FF6F2C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9729C8" w:rsidRPr="00FF6F2C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9729C8" w:rsidRPr="00FF6F2C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9729C8" w:rsidRPr="00FF6F2C">
        <w:rPr>
          <w:rFonts w:ascii="Times New Roman" w:hAnsi="Times New Roman" w:cs="Times New Roman"/>
          <w:position w:val="-34"/>
          <w:sz w:val="28"/>
          <w:szCs w:val="28"/>
        </w:rPr>
        <w:object w:dxaOrig="2820" w:dyaOrig="820" w14:anchorId="73C269FB">
          <v:shape id="_x0000_i1044" type="#_x0000_t75" style="width:139.8pt;height:40.2pt" o:ole="">
            <v:imagedata r:id="rId43" o:title=""/>
          </v:shape>
          <o:OLEObject Type="Embed" ProgID="Equation.DSMT4" ShapeID="_x0000_i1044" DrawAspect="Content" ObjectID="_1758543501" r:id="rId44"/>
        </w:object>
      </w:r>
    </w:p>
    <w:p w14:paraId="01C04B26" w14:textId="77777777" w:rsidR="004A733E" w:rsidRPr="00FF6F2C" w:rsidRDefault="00326178" w:rsidP="004A733E">
      <w:pPr>
        <w:tabs>
          <w:tab w:val="left" w:pos="1888"/>
        </w:tabs>
        <w:rPr>
          <w:rFonts w:ascii="Times New Roman" w:hAnsi="Times New Roman" w:cs="Times New Roman"/>
          <w:position w:val="-24"/>
          <w:sz w:val="28"/>
          <w:szCs w:val="28"/>
        </w:rPr>
      </w:pPr>
      <w:r w:rsidRPr="00FF6F2C">
        <w:rPr>
          <w:rFonts w:ascii="Times New Roman" w:hAnsi="Times New Roman" w:cs="Times New Roman"/>
          <w:position w:val="-24"/>
          <w:sz w:val="28"/>
          <w:szCs w:val="28"/>
        </w:rPr>
        <w:t xml:space="preserve">           </w:t>
      </w:r>
      <w:r w:rsidR="009729C8" w:rsidRPr="00FF6F2C">
        <w:rPr>
          <w:rFonts w:ascii="Times New Roman" w:hAnsi="Times New Roman" w:cs="Times New Roman"/>
          <w:position w:val="-28"/>
          <w:sz w:val="28"/>
          <w:szCs w:val="28"/>
        </w:rPr>
        <w:object w:dxaOrig="2360" w:dyaOrig="740" w14:anchorId="0468B6B3">
          <v:shape id="_x0000_i1045" type="#_x0000_t75" style="width:118.9pt;height:36.85pt" o:ole="">
            <v:imagedata r:id="rId45" o:title=""/>
          </v:shape>
          <o:OLEObject Type="Embed" ProgID="Equation.DSMT4" ShapeID="_x0000_i1045" DrawAspect="Content" ObjectID="_1758543502" r:id="rId46"/>
        </w:object>
      </w:r>
      <w:r w:rsidRPr="00FF6F2C">
        <w:rPr>
          <w:rFonts w:ascii="Times New Roman" w:hAnsi="Times New Roman" w:cs="Times New Roman"/>
          <w:position w:val="-24"/>
          <w:sz w:val="28"/>
          <w:szCs w:val="28"/>
        </w:rPr>
        <w:t xml:space="preserve">        </w:t>
      </w:r>
      <w:r w:rsidR="009729C8" w:rsidRPr="00FF6F2C"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9729C8" w:rsidRPr="00FF6F2C"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9729C8" w:rsidRPr="00FF6F2C">
        <w:rPr>
          <w:rFonts w:ascii="Times New Roman" w:hAnsi="Times New Roman" w:cs="Times New Roman"/>
          <w:position w:val="-34"/>
          <w:sz w:val="28"/>
          <w:szCs w:val="28"/>
        </w:rPr>
        <w:object w:dxaOrig="2600" w:dyaOrig="820" w14:anchorId="4035B5E3">
          <v:shape id="_x0000_i1046" type="#_x0000_t75" style="width:129.75pt;height:40.2pt" o:ole="">
            <v:imagedata r:id="rId47" o:title=""/>
          </v:shape>
          <o:OLEObject Type="Embed" ProgID="Equation.DSMT4" ShapeID="_x0000_i1046" DrawAspect="Content" ObjectID="_1758543503" r:id="rId48"/>
        </w:object>
      </w:r>
    </w:p>
    <w:p w14:paraId="490FAF12" w14:textId="77777777" w:rsidR="00326178" w:rsidRPr="00FF6F2C" w:rsidRDefault="00326178" w:rsidP="0032617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Bài 2.</w:t>
      </w:r>
      <w:r w:rsidR="00EB6E44" w:rsidRPr="00FF6F2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236DA" w:rsidRPr="00FF6F2C">
        <w:rPr>
          <w:rFonts w:ascii="Times New Roman" w:hAnsi="Times New Roman" w:cs="Times New Roman"/>
          <w:b/>
          <w:sz w:val="28"/>
          <w:szCs w:val="28"/>
        </w:rPr>
        <w:t xml:space="preserve">(2 điểm) </w:t>
      </w:r>
      <w:r w:rsidRPr="00FF6F2C">
        <w:rPr>
          <w:rFonts w:ascii="Times New Roman" w:hAnsi="Times New Roman" w:cs="Times New Roman"/>
          <w:sz w:val="28"/>
          <w:szCs w:val="28"/>
        </w:rPr>
        <w:t>Tìm x, biết:</w:t>
      </w:r>
    </w:p>
    <w:p w14:paraId="79BC1D34" w14:textId="77777777" w:rsidR="00326178" w:rsidRPr="00FF6F2C" w:rsidRDefault="00EB6E44" w:rsidP="00326178">
      <w:pPr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FF6F2C">
        <w:rPr>
          <w:rFonts w:ascii="Times New Roman" w:hAnsi="Times New Roman" w:cs="Times New Roman"/>
          <w:position w:val="-24"/>
          <w:sz w:val="28"/>
          <w:szCs w:val="28"/>
        </w:rPr>
        <w:lastRenderedPageBreak/>
        <w:t xml:space="preserve">           </w:t>
      </w:r>
      <w:r w:rsidR="009729C8" w:rsidRPr="00FF6F2C">
        <w:rPr>
          <w:rFonts w:ascii="Times New Roman" w:hAnsi="Times New Roman" w:cs="Times New Roman"/>
          <w:position w:val="-28"/>
          <w:sz w:val="28"/>
          <w:szCs w:val="28"/>
        </w:rPr>
        <w:object w:dxaOrig="1520" w:dyaOrig="720" w14:anchorId="678F9C88">
          <v:shape id="_x0000_i1047" type="#_x0000_t75" style="width:76.2pt;height:36.85pt" o:ole="">
            <v:imagedata r:id="rId49" o:title=""/>
          </v:shape>
          <o:OLEObject Type="Embed" ProgID="Equation.DSMT4" ShapeID="_x0000_i1047" DrawAspect="Content" ObjectID="_1758543504" r:id="rId50"/>
        </w:object>
      </w:r>
      <w:r w:rsidRPr="00FF6F2C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</w:t>
      </w:r>
      <w:r w:rsidR="009729C8" w:rsidRPr="00FF6F2C">
        <w:rPr>
          <w:rFonts w:ascii="Times New Roman" w:hAnsi="Times New Roman" w:cs="Times New Roman"/>
          <w:position w:val="-28"/>
          <w:sz w:val="28"/>
          <w:szCs w:val="28"/>
        </w:rPr>
        <w:object w:dxaOrig="1820" w:dyaOrig="720" w14:anchorId="0B74E9CC">
          <v:shape id="_x0000_i1048" type="#_x0000_t75" style="width:91.25pt;height:35.15pt" o:ole="">
            <v:imagedata r:id="rId51" o:title=""/>
          </v:shape>
          <o:OLEObject Type="Embed" ProgID="Equation.DSMT4" ShapeID="_x0000_i1048" DrawAspect="Content" ObjectID="_1758543505" r:id="rId52"/>
        </w:object>
      </w:r>
    </w:p>
    <w:p w14:paraId="40B958AA" w14:textId="77777777" w:rsidR="00ED51FD" w:rsidRPr="00FF6F2C" w:rsidRDefault="00ED51FD" w:rsidP="00326178">
      <w:pPr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FF6F2C">
        <w:rPr>
          <w:rFonts w:ascii="Times New Roman" w:hAnsi="Times New Roman" w:cs="Times New Roman"/>
          <w:position w:val="-24"/>
          <w:sz w:val="28"/>
          <w:szCs w:val="28"/>
        </w:rPr>
        <w:t xml:space="preserve">          </w:t>
      </w:r>
      <w:r w:rsidR="009729C8" w:rsidRPr="00FF6F2C">
        <w:rPr>
          <w:rFonts w:ascii="Times New Roman" w:hAnsi="Times New Roman" w:cs="Times New Roman"/>
          <w:position w:val="-28"/>
          <w:sz w:val="28"/>
          <w:szCs w:val="28"/>
        </w:rPr>
        <w:object w:dxaOrig="1780" w:dyaOrig="740" w14:anchorId="1F39E92A">
          <v:shape id="_x0000_i1049" type="#_x0000_t75" style="width:88.75pt;height:37.65pt" o:ole="">
            <v:imagedata r:id="rId53" o:title=""/>
          </v:shape>
          <o:OLEObject Type="Embed" ProgID="Equation.DSMT4" ShapeID="_x0000_i1049" DrawAspect="Content" ObjectID="_1758543506" r:id="rId54"/>
        </w:object>
      </w:r>
      <w:r w:rsidR="002236DA" w:rsidRPr="00FF6F2C">
        <w:rPr>
          <w:rFonts w:ascii="Times New Roman" w:hAnsi="Times New Roman" w:cs="Times New Roman"/>
          <w:position w:val="-24"/>
          <w:sz w:val="28"/>
          <w:szCs w:val="28"/>
        </w:rPr>
        <w:t xml:space="preserve">               </w:t>
      </w:r>
      <w:r w:rsidR="009729C8" w:rsidRPr="00FF6F2C">
        <w:rPr>
          <w:rFonts w:ascii="Times New Roman" w:hAnsi="Times New Roman" w:cs="Times New Roman"/>
          <w:position w:val="-34"/>
          <w:sz w:val="28"/>
          <w:szCs w:val="28"/>
        </w:rPr>
        <w:object w:dxaOrig="4819" w:dyaOrig="820" w14:anchorId="0BB2B0A0">
          <v:shape id="_x0000_i1050" type="#_x0000_t75" style="width:241.1pt;height:40.2pt" o:ole="">
            <v:imagedata r:id="rId55" o:title=""/>
          </v:shape>
          <o:OLEObject Type="Embed" ProgID="Equation.DSMT4" ShapeID="_x0000_i1050" DrawAspect="Content" ObjectID="_1758543507" r:id="rId56"/>
        </w:object>
      </w:r>
    </w:p>
    <w:p w14:paraId="218B4681" w14:textId="77777777" w:rsidR="002236DA" w:rsidRPr="00FF6F2C" w:rsidRDefault="002236DA" w:rsidP="002236DA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Bài 3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b/>
          <w:sz w:val="28"/>
          <w:szCs w:val="28"/>
        </w:rPr>
        <w:t>(</w:t>
      </w:r>
      <w:r w:rsidR="005770C1" w:rsidRPr="00FF6F2C">
        <w:rPr>
          <w:rFonts w:ascii="Times New Roman" w:hAnsi="Times New Roman" w:cs="Times New Roman"/>
          <w:b/>
          <w:sz w:val="28"/>
          <w:szCs w:val="28"/>
        </w:rPr>
        <w:t xml:space="preserve">1,5 </w:t>
      </w:r>
      <w:r w:rsidRPr="00FF6F2C">
        <w:rPr>
          <w:rFonts w:ascii="Times New Roman" w:hAnsi="Times New Roman" w:cs="Times New Roman"/>
          <w:b/>
          <w:sz w:val="28"/>
          <w:szCs w:val="28"/>
        </w:rPr>
        <w:t>điểm)</w:t>
      </w:r>
      <w:r w:rsidRPr="00FF6F2C">
        <w:rPr>
          <w:rFonts w:ascii="Times New Roman" w:hAnsi="Times New Roman" w:cs="Times New Roman"/>
          <w:sz w:val="28"/>
          <w:szCs w:val="28"/>
        </w:rPr>
        <w:t xml:space="preserve"> Một lớp học có 4</w:t>
      </w:r>
      <w:r w:rsidR="006D60C1" w:rsidRPr="00FF6F2C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F6F2C">
        <w:rPr>
          <w:rFonts w:ascii="Times New Roman" w:hAnsi="Times New Roman" w:cs="Times New Roman"/>
          <w:sz w:val="28"/>
          <w:szCs w:val="28"/>
        </w:rPr>
        <w:t xml:space="preserve"> học sinh gồm ba loại: Giỏ</w:t>
      </w:r>
      <w:r w:rsidR="00B44CD9" w:rsidRPr="00FF6F2C">
        <w:rPr>
          <w:rFonts w:ascii="Times New Roman" w:hAnsi="Times New Roman" w:cs="Times New Roman"/>
          <w:sz w:val="28"/>
          <w:szCs w:val="28"/>
        </w:rPr>
        <w:t>i, Khá, Trung b</w:t>
      </w:r>
      <w:r w:rsidRPr="00FF6F2C">
        <w:rPr>
          <w:rFonts w:ascii="Times New Roman" w:hAnsi="Times New Roman" w:cs="Times New Roman"/>
          <w:sz w:val="28"/>
          <w:szCs w:val="28"/>
        </w:rPr>
        <w:t>ình. Số học sinh Trung bình chiếm</w:t>
      </w:r>
      <w:r w:rsidR="006D60C1" w:rsidRPr="00FF6F2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D60C1" w:rsidRPr="00FF6F2C">
        <w:rPr>
          <w:rFonts w:ascii="Times New Roman" w:hAnsi="Times New Roman" w:cs="Times New Roman"/>
          <w:position w:val="-24"/>
          <w:sz w:val="28"/>
          <w:szCs w:val="28"/>
        </w:rPr>
        <w:object w:dxaOrig="240" w:dyaOrig="660" w14:anchorId="612E9EB9">
          <v:shape id="_x0000_i1051" type="#_x0000_t75" style="width:11.7pt;height:32.65pt" o:ole="">
            <v:imagedata r:id="rId57" o:title=""/>
          </v:shape>
          <o:OLEObject Type="Embed" ProgID="Equation.DSMT4" ShapeID="_x0000_i1051" DrawAspect="Content" ObjectID="_1758543508" r:id="rId58"/>
        </w:object>
      </w:r>
      <w:r w:rsidR="006D60C1" w:rsidRPr="00FF6F2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 xml:space="preserve">số học sinh cả lớp và </w:t>
      </w:r>
      <w:r w:rsidR="006D60C1" w:rsidRPr="00FF6F2C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F6F2C">
        <w:rPr>
          <w:rFonts w:ascii="Times New Roman" w:hAnsi="Times New Roman" w:cs="Times New Roman"/>
          <w:sz w:val="28"/>
          <w:szCs w:val="28"/>
        </w:rPr>
        <w:t xml:space="preserve">5% số học sinh Khá là </w:t>
      </w:r>
      <w:r w:rsidR="006D60C1" w:rsidRPr="00FF6F2C">
        <w:rPr>
          <w:rFonts w:ascii="Times New Roman" w:hAnsi="Times New Roman" w:cs="Times New Roman"/>
          <w:sz w:val="28"/>
          <w:szCs w:val="28"/>
          <w:lang w:val="vi-VN"/>
        </w:rPr>
        <w:t>5</w:t>
      </w:r>
      <w:r w:rsidRPr="00FF6F2C">
        <w:rPr>
          <w:rFonts w:ascii="Times New Roman" w:hAnsi="Times New Roman" w:cs="Times New Roman"/>
          <w:sz w:val="28"/>
          <w:szCs w:val="28"/>
        </w:rPr>
        <w:t xml:space="preserve"> em. Tìm</w:t>
      </w:r>
      <w:r w:rsidR="005770C1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>số</w:t>
      </w:r>
      <w:r w:rsidR="005770C1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>học</w:t>
      </w:r>
      <w:r w:rsidR="005770C1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>sinh</w:t>
      </w:r>
      <w:r w:rsidR="005770C1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>Giỏi</w:t>
      </w:r>
      <w:r w:rsidR="005770C1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>của</w:t>
      </w:r>
      <w:r w:rsidR="005770C1"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</w:rPr>
        <w:t>lớp</w:t>
      </w:r>
      <w:r w:rsidR="005770C1" w:rsidRPr="00FF6F2C">
        <w:rPr>
          <w:rFonts w:ascii="Times New Roman" w:hAnsi="Times New Roman" w:cs="Times New Roman"/>
          <w:sz w:val="28"/>
          <w:szCs w:val="28"/>
        </w:rPr>
        <w:t>.</w:t>
      </w:r>
    </w:p>
    <w:p w14:paraId="771C870C" w14:textId="77777777" w:rsidR="0076501E" w:rsidRPr="00FF6F2C" w:rsidRDefault="005770C1" w:rsidP="0076501E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Bài 4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b/>
          <w:sz w:val="28"/>
          <w:szCs w:val="28"/>
        </w:rPr>
        <w:t>(2 điểm)</w:t>
      </w:r>
      <w:r w:rsidR="0076501E" w:rsidRPr="00FF6F2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6501E" w:rsidRPr="00FF6F2C">
        <w:rPr>
          <w:rFonts w:ascii="Times New Roman" w:hAnsi="Times New Roman" w:cs="Times New Roman"/>
          <w:sz w:val="28"/>
          <w:szCs w:val="28"/>
        </w:rPr>
        <w:t xml:space="preserve">Trên tia Ox lấy hai điểm A, B sao cho OA= 2cm, OB = </w:t>
      </w:r>
      <w:r w:rsidR="006D60C1" w:rsidRPr="00FF6F2C">
        <w:rPr>
          <w:rFonts w:ascii="Times New Roman" w:hAnsi="Times New Roman" w:cs="Times New Roman"/>
          <w:sz w:val="28"/>
          <w:szCs w:val="28"/>
          <w:lang w:val="vi-VN"/>
        </w:rPr>
        <w:t>7</w:t>
      </w:r>
      <w:r w:rsidR="0076501E" w:rsidRPr="00FF6F2C">
        <w:rPr>
          <w:rFonts w:ascii="Times New Roman" w:hAnsi="Times New Roman" w:cs="Times New Roman"/>
          <w:sz w:val="28"/>
          <w:szCs w:val="28"/>
        </w:rPr>
        <w:t>cm.</w:t>
      </w:r>
    </w:p>
    <w:p w14:paraId="1C75BC71" w14:textId="77777777" w:rsidR="0076501E" w:rsidRPr="00FF6F2C" w:rsidRDefault="0076501E" w:rsidP="0076501E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sz w:val="28"/>
          <w:szCs w:val="28"/>
        </w:rPr>
        <w:t>a) Tính độ dài đoạn thẳng AB</w:t>
      </w:r>
    </w:p>
    <w:p w14:paraId="6BCAEFDF" w14:textId="77777777" w:rsidR="0076501E" w:rsidRPr="00FF6F2C" w:rsidRDefault="0076501E" w:rsidP="0076501E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sz w:val="28"/>
          <w:szCs w:val="28"/>
        </w:rPr>
        <w:t xml:space="preserve">b) Trên tia đối của tia Ox lấy điểm C sao cho OC = </w:t>
      </w:r>
      <w:r w:rsidR="006D60C1" w:rsidRPr="00FF6F2C"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FF6F2C">
        <w:rPr>
          <w:rFonts w:ascii="Times New Roman" w:hAnsi="Times New Roman" w:cs="Times New Roman"/>
          <w:sz w:val="28"/>
          <w:szCs w:val="28"/>
        </w:rPr>
        <w:t>cm. Tính độ dài đoạn AC.</w:t>
      </w:r>
    </w:p>
    <w:p w14:paraId="63614063" w14:textId="77777777" w:rsidR="0076501E" w:rsidRPr="00FF6F2C" w:rsidRDefault="0076501E" w:rsidP="0076501E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sz w:val="28"/>
          <w:szCs w:val="28"/>
        </w:rPr>
        <w:t>c) Điểm A có là trung điểm của đoạn thẳng CB không? Vì sao?</w:t>
      </w:r>
    </w:p>
    <w:p w14:paraId="24EFF1E7" w14:textId="77777777" w:rsidR="002236DA" w:rsidRPr="00FF6F2C" w:rsidRDefault="005770C1" w:rsidP="00326178">
      <w:pPr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Bài 5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b/>
          <w:sz w:val="28"/>
          <w:szCs w:val="28"/>
        </w:rPr>
        <w:t>(0,5 điểm)</w:t>
      </w:r>
      <w:r w:rsidRPr="00FF6F2C">
        <w:rPr>
          <w:rFonts w:ascii="Times New Roman" w:hAnsi="Times New Roman" w:cs="Times New Roman"/>
          <w:sz w:val="28"/>
          <w:szCs w:val="28"/>
        </w:rPr>
        <w:t xml:space="preserve"> Tính tổng: </w:t>
      </w:r>
      <w:r w:rsidR="006D60C1" w:rsidRPr="00FF6F2C">
        <w:rPr>
          <w:rFonts w:ascii="Times New Roman" w:hAnsi="Times New Roman" w:cs="Times New Roman"/>
          <w:position w:val="-28"/>
          <w:sz w:val="28"/>
          <w:szCs w:val="28"/>
        </w:rPr>
        <w:object w:dxaOrig="4180" w:dyaOrig="720" w14:anchorId="548C0CAD">
          <v:shape id="_x0000_i1052" type="#_x0000_t75" style="width:209.3pt;height:36pt" o:ole="">
            <v:imagedata r:id="rId59" o:title=""/>
          </v:shape>
          <o:OLEObject Type="Embed" ProgID="Equation.DSMT4" ShapeID="_x0000_i1052" DrawAspect="Content" ObjectID="_1758543509" r:id="rId60"/>
        </w:object>
      </w:r>
    </w:p>
    <w:p w14:paraId="241FFFE4" w14:textId="77777777" w:rsidR="00FF6F2C" w:rsidRPr="00FF6F2C" w:rsidRDefault="00FF6F2C" w:rsidP="00744722">
      <w:pPr>
        <w:spacing w:after="0" w:line="240" w:lineRule="auto"/>
        <w:jc w:val="center"/>
        <w:rPr>
          <w:rFonts w:ascii="Times New Roman" w:hAnsi="Times New Roman" w:cs="Times New Roman"/>
          <w:i/>
          <w:position w:val="-24"/>
          <w:sz w:val="24"/>
          <w:szCs w:val="24"/>
        </w:rPr>
      </w:pPr>
    </w:p>
    <w:p w14:paraId="7AA8808D" w14:textId="77777777" w:rsidR="00744722" w:rsidRPr="00FF6F2C" w:rsidRDefault="00744722" w:rsidP="00744722">
      <w:pPr>
        <w:spacing w:after="0" w:line="240" w:lineRule="auto"/>
        <w:jc w:val="center"/>
        <w:rPr>
          <w:rFonts w:ascii="Times New Roman" w:hAnsi="Times New Roman" w:cs="Times New Roman"/>
          <w:i/>
          <w:position w:val="-24"/>
          <w:sz w:val="24"/>
          <w:szCs w:val="24"/>
        </w:rPr>
      </w:pPr>
      <w:r w:rsidRPr="00FF6F2C">
        <w:rPr>
          <w:rFonts w:ascii="Times New Roman" w:hAnsi="Times New Roman" w:cs="Times New Roman"/>
          <w:i/>
          <w:position w:val="-24"/>
          <w:sz w:val="24"/>
          <w:szCs w:val="24"/>
        </w:rPr>
        <w:t>--------Hết--------</w:t>
      </w:r>
    </w:p>
    <w:p w14:paraId="2D58A04D" w14:textId="77777777" w:rsidR="00684DB9" w:rsidRPr="00FF6F2C" w:rsidRDefault="00684DB9" w:rsidP="00684DB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3C0A8636" w14:textId="77777777" w:rsidR="00684DB9" w:rsidRPr="00FF6F2C" w:rsidRDefault="00684DB9" w:rsidP="00684DB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7ACB9018" w14:textId="77777777" w:rsidR="00684DB9" w:rsidRPr="00FF6F2C" w:rsidRDefault="00684DB9" w:rsidP="00684DB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6E63D7AF" w14:textId="77777777" w:rsidR="00684DB9" w:rsidRPr="00FF6F2C" w:rsidRDefault="008E2EE4" w:rsidP="008E2EE4">
      <w:pPr>
        <w:tabs>
          <w:tab w:val="center" w:pos="4658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ĐÁP ÁN – BIỂU ĐIỂM</w:t>
      </w:r>
    </w:p>
    <w:p w14:paraId="0756553B" w14:textId="77777777" w:rsidR="008E2EE4" w:rsidRPr="00FF6F2C" w:rsidRDefault="008E2EE4" w:rsidP="008E2EE4">
      <w:pPr>
        <w:tabs>
          <w:tab w:val="center" w:pos="4658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6106744" w14:textId="77777777" w:rsidR="00684DB9" w:rsidRPr="00FF6F2C" w:rsidRDefault="00684DB9" w:rsidP="00684DB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I. TRẮC NGHIỆM (2 điểm)</w:t>
      </w:r>
      <w:r w:rsidR="008E2EE4" w:rsidRPr="00FF6F2C">
        <w:rPr>
          <w:rFonts w:ascii="Times New Roman" w:hAnsi="Times New Roman" w:cs="Times New Roman"/>
          <w:b/>
          <w:sz w:val="28"/>
          <w:szCs w:val="28"/>
        </w:rPr>
        <w:t>. Mỗi câu chọn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1020"/>
        <w:gridCol w:w="1059"/>
        <w:gridCol w:w="1059"/>
        <w:gridCol w:w="1059"/>
        <w:gridCol w:w="1059"/>
        <w:gridCol w:w="1059"/>
        <w:gridCol w:w="1060"/>
        <w:gridCol w:w="1060"/>
      </w:tblGrid>
      <w:tr w:rsidR="00FF6F2C" w:rsidRPr="00FF6F2C" w14:paraId="22B62A06" w14:textId="77777777" w:rsidTr="00684DB9">
        <w:tc>
          <w:tcPr>
            <w:tcW w:w="1098" w:type="dxa"/>
          </w:tcPr>
          <w:p w14:paraId="0E566357" w14:textId="77777777" w:rsidR="00684DB9" w:rsidRPr="00FF6F2C" w:rsidRDefault="00684DB9" w:rsidP="00684DB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020" w:type="dxa"/>
          </w:tcPr>
          <w:p w14:paraId="232DA699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59" w:type="dxa"/>
          </w:tcPr>
          <w:p w14:paraId="295CF295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59" w:type="dxa"/>
          </w:tcPr>
          <w:p w14:paraId="6DD2FE0A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59" w:type="dxa"/>
          </w:tcPr>
          <w:p w14:paraId="5268C383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59" w:type="dxa"/>
          </w:tcPr>
          <w:p w14:paraId="1821586D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59" w:type="dxa"/>
          </w:tcPr>
          <w:p w14:paraId="524A0D49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60" w:type="dxa"/>
          </w:tcPr>
          <w:p w14:paraId="7DEC927E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60" w:type="dxa"/>
          </w:tcPr>
          <w:p w14:paraId="77BCD7F8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684DB9" w:rsidRPr="00FF6F2C" w14:paraId="6B6C8323" w14:textId="77777777" w:rsidTr="00684DB9">
        <w:tc>
          <w:tcPr>
            <w:tcW w:w="1098" w:type="dxa"/>
          </w:tcPr>
          <w:p w14:paraId="4176F56E" w14:textId="77777777" w:rsidR="00684DB9" w:rsidRPr="00FF6F2C" w:rsidRDefault="00684DB9" w:rsidP="00684DB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020" w:type="dxa"/>
          </w:tcPr>
          <w:p w14:paraId="0BB26138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59" w:type="dxa"/>
          </w:tcPr>
          <w:p w14:paraId="5548562B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59" w:type="dxa"/>
          </w:tcPr>
          <w:p w14:paraId="531E8BA2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59" w:type="dxa"/>
          </w:tcPr>
          <w:p w14:paraId="55DFA1CA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59" w:type="dxa"/>
          </w:tcPr>
          <w:p w14:paraId="7F4E9759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59" w:type="dxa"/>
          </w:tcPr>
          <w:p w14:paraId="051130CA" w14:textId="77777777" w:rsidR="00684DB9" w:rsidRPr="00FF6F2C" w:rsidRDefault="00DD2013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</w:tc>
        <w:tc>
          <w:tcPr>
            <w:tcW w:w="1060" w:type="dxa"/>
          </w:tcPr>
          <w:p w14:paraId="7F8967CE" w14:textId="77777777" w:rsidR="00684DB9" w:rsidRPr="00FF6F2C" w:rsidRDefault="00DD2013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</w:tc>
        <w:tc>
          <w:tcPr>
            <w:tcW w:w="1060" w:type="dxa"/>
          </w:tcPr>
          <w:p w14:paraId="55605367" w14:textId="77777777" w:rsidR="00684DB9" w:rsidRPr="00FF6F2C" w:rsidRDefault="00684DB9" w:rsidP="00684DB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14:paraId="3CEFC50F" w14:textId="77777777" w:rsidR="00684DB9" w:rsidRPr="00FF6F2C" w:rsidRDefault="00684DB9" w:rsidP="00521E1D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5567A74A" w14:textId="77777777" w:rsidR="00684DB9" w:rsidRPr="00FF6F2C" w:rsidRDefault="00684DB9" w:rsidP="00684DB9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II. TỰ LUẬN</w:t>
      </w:r>
      <w:r w:rsidR="00DD2013" w:rsidRPr="00FF6F2C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FF6F2C">
        <w:rPr>
          <w:rFonts w:ascii="Times New Roman" w:hAnsi="Times New Roman" w:cs="Times New Roman"/>
          <w:b/>
          <w:sz w:val="28"/>
          <w:szCs w:val="28"/>
        </w:rPr>
        <w:t>(8 điểm).</w:t>
      </w:r>
    </w:p>
    <w:p w14:paraId="0489AFBB" w14:textId="77777777" w:rsidR="00521E1D" w:rsidRPr="00FF6F2C" w:rsidRDefault="00521E1D" w:rsidP="00521E1D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F6F2C">
        <w:rPr>
          <w:rFonts w:ascii="Times New Roman" w:hAnsi="Times New Roman" w:cs="Times New Roman"/>
          <w:b/>
          <w:sz w:val="28"/>
          <w:szCs w:val="28"/>
          <w:lang w:val="fr-FR"/>
        </w:rPr>
        <w:t>Bài 1. (2</w:t>
      </w:r>
      <w:r w:rsidRPr="00F8572B">
        <w:rPr>
          <w:rFonts w:ascii="Times New Roman" w:hAnsi="Times New Roman" w:cs="Times New Roman"/>
          <w:b/>
          <w:sz w:val="28"/>
          <w:szCs w:val="28"/>
          <w:lang w:val="fr-FR"/>
        </w:rPr>
        <w:t xml:space="preserve"> điểm)</w:t>
      </w:r>
      <w:r w:rsidRPr="00FF6F2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F6F2C">
        <w:rPr>
          <w:rFonts w:ascii="Times New Roman" w:hAnsi="Times New Roman" w:cs="Times New Roman"/>
          <w:sz w:val="28"/>
          <w:szCs w:val="28"/>
          <w:lang w:val="fr-FR"/>
        </w:rPr>
        <w:t>Thực hiện phép tính:</w: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8388"/>
        <w:gridCol w:w="1260"/>
      </w:tblGrid>
      <w:tr w:rsidR="00FF6F2C" w:rsidRPr="00FF6F2C" w14:paraId="47B47F41" w14:textId="77777777" w:rsidTr="00C825FA">
        <w:tc>
          <w:tcPr>
            <w:tcW w:w="8388" w:type="dxa"/>
          </w:tcPr>
          <w:p w14:paraId="3127575A" w14:textId="77777777" w:rsidR="00521E1D" w:rsidRPr="00FF6F2C" w:rsidRDefault="00DD2013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20" w:dyaOrig="740" w14:anchorId="1BCF3126">
                <v:shape id="_x0000_i1053" type="#_x0000_t75" style="width:31.8pt;height:37.65pt" o:ole="">
                  <v:imagedata r:id="rId61" o:title=""/>
                </v:shape>
                <o:OLEObject Type="Embed" ProgID="Equation.DSMT4" ShapeID="_x0000_i1053" DrawAspect="Content" ObjectID="_1758543510" r:id="rId62"/>
              </w:object>
            </w:r>
          </w:p>
        </w:tc>
        <w:tc>
          <w:tcPr>
            <w:tcW w:w="1260" w:type="dxa"/>
          </w:tcPr>
          <w:p w14:paraId="4D4ED6EF" w14:textId="77777777" w:rsidR="00521E1D" w:rsidRPr="00FF6F2C" w:rsidRDefault="00521E1D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98745A" w14:textId="77777777" w:rsidR="008E2EE4" w:rsidRPr="00FF6F2C" w:rsidRDefault="008E2EE4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7721650C" w14:textId="77777777" w:rsidTr="00C825FA">
        <w:tc>
          <w:tcPr>
            <w:tcW w:w="8388" w:type="dxa"/>
          </w:tcPr>
          <w:p w14:paraId="7282C34B" w14:textId="77777777" w:rsidR="00521E1D" w:rsidRPr="00FF6F2C" w:rsidRDefault="00521E1D" w:rsidP="00C825FA">
            <w:pPr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>b) – 1</w:t>
            </w:r>
          </w:p>
        </w:tc>
        <w:tc>
          <w:tcPr>
            <w:tcW w:w="1260" w:type="dxa"/>
          </w:tcPr>
          <w:p w14:paraId="1D8AF68E" w14:textId="77777777" w:rsidR="00521E1D" w:rsidRPr="00FF6F2C" w:rsidRDefault="008E2EE4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6F505918" w14:textId="77777777" w:rsidTr="00C825FA">
        <w:tc>
          <w:tcPr>
            <w:tcW w:w="8388" w:type="dxa"/>
          </w:tcPr>
          <w:p w14:paraId="572E77CB" w14:textId="77777777" w:rsidR="00521E1D" w:rsidRPr="00FF6F2C" w:rsidRDefault="00521E1D" w:rsidP="00C825FA">
            <w:pPr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>c) 0</w:t>
            </w:r>
          </w:p>
        </w:tc>
        <w:tc>
          <w:tcPr>
            <w:tcW w:w="1260" w:type="dxa"/>
          </w:tcPr>
          <w:p w14:paraId="2CB67918" w14:textId="77777777" w:rsidR="00521E1D" w:rsidRPr="00FF6F2C" w:rsidRDefault="008E2EE4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6B0A4EFD" w14:textId="77777777" w:rsidTr="00C825FA">
        <w:tc>
          <w:tcPr>
            <w:tcW w:w="8388" w:type="dxa"/>
          </w:tcPr>
          <w:p w14:paraId="7876E394" w14:textId="77777777" w:rsidR="00521E1D" w:rsidRPr="00FF6F2C" w:rsidRDefault="0070135C" w:rsidP="00C825FA">
            <w:pPr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20" w:dyaOrig="700" w14:anchorId="769D52A5">
                <v:shape id="_x0000_i1054" type="#_x0000_t75" style="width:25.1pt;height:35.15pt" o:ole="">
                  <v:imagedata r:id="rId63" o:title=""/>
                </v:shape>
                <o:OLEObject Type="Embed" ProgID="Equation.DSMT4" ShapeID="_x0000_i1054" DrawAspect="Content" ObjectID="_1758543511" r:id="rId64"/>
              </w:object>
            </w:r>
          </w:p>
        </w:tc>
        <w:tc>
          <w:tcPr>
            <w:tcW w:w="1260" w:type="dxa"/>
          </w:tcPr>
          <w:p w14:paraId="04059A55" w14:textId="77777777" w:rsidR="008E2EE4" w:rsidRPr="00FF6F2C" w:rsidRDefault="008E2EE4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FE6234" w14:textId="77777777" w:rsidR="00521E1D" w:rsidRPr="00FF6F2C" w:rsidRDefault="008E2EE4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</w:tbl>
    <w:p w14:paraId="0585218C" w14:textId="77777777" w:rsidR="00684DB9" w:rsidRPr="00FF6F2C" w:rsidRDefault="00684DB9" w:rsidP="00684DB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 xml:space="preserve">Bài 2. (2 điểm) </w:t>
      </w:r>
      <w:r w:rsidRPr="00FF6F2C">
        <w:rPr>
          <w:rFonts w:ascii="Times New Roman" w:hAnsi="Times New Roman" w:cs="Times New Roman"/>
          <w:sz w:val="28"/>
          <w:szCs w:val="28"/>
        </w:rPr>
        <w:t>Tìm x, biết:</w:t>
      </w:r>
    </w:p>
    <w:p w14:paraId="5F649F0C" w14:textId="77777777" w:rsidR="00521E1D" w:rsidRPr="00FF6F2C" w:rsidRDefault="00521E1D" w:rsidP="0032617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8388"/>
        <w:gridCol w:w="1260"/>
      </w:tblGrid>
      <w:tr w:rsidR="00FF6F2C" w:rsidRPr="00FF6F2C" w14:paraId="6929D164" w14:textId="77777777" w:rsidTr="00D00588">
        <w:tc>
          <w:tcPr>
            <w:tcW w:w="8388" w:type="dxa"/>
          </w:tcPr>
          <w:p w14:paraId="32366920" w14:textId="77777777" w:rsidR="00684DB9" w:rsidRPr="00FF6F2C" w:rsidRDefault="00684DB9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70135C"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20" w:dyaOrig="720" w14:anchorId="0C788DF6">
                <v:shape id="_x0000_i1055" type="#_x0000_t75" style="width:41pt;height:36.85pt" o:ole="">
                  <v:imagedata r:id="rId65" o:title=""/>
                </v:shape>
                <o:OLEObject Type="Embed" ProgID="Equation.DSMT4" ShapeID="_x0000_i1055" DrawAspect="Content" ObjectID="_1758543512" r:id="rId66"/>
              </w:object>
            </w:r>
          </w:p>
        </w:tc>
        <w:tc>
          <w:tcPr>
            <w:tcW w:w="1260" w:type="dxa"/>
          </w:tcPr>
          <w:p w14:paraId="6C6BBB53" w14:textId="77777777" w:rsidR="008E2EE4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FE6306" w14:textId="77777777" w:rsidR="00684DB9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3F9A2EF2" w14:textId="77777777" w:rsidTr="00D00588">
        <w:tc>
          <w:tcPr>
            <w:tcW w:w="8388" w:type="dxa"/>
          </w:tcPr>
          <w:p w14:paraId="0452DF0B" w14:textId="77777777" w:rsidR="00684DB9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="0070135C"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80" w:dyaOrig="720" w14:anchorId="07EAE053">
                <v:shape id="_x0000_i1056" type="#_x0000_t75" style="width:54.4pt;height:36pt" o:ole="">
                  <v:imagedata r:id="rId67" o:title=""/>
                </v:shape>
                <o:OLEObject Type="Embed" ProgID="Equation.DSMT4" ShapeID="_x0000_i1056" DrawAspect="Content" ObjectID="_1758543513" r:id="rId68"/>
              </w:object>
            </w:r>
          </w:p>
        </w:tc>
        <w:tc>
          <w:tcPr>
            <w:tcW w:w="1260" w:type="dxa"/>
          </w:tcPr>
          <w:p w14:paraId="7A436A2E" w14:textId="77777777" w:rsidR="008E2EE4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74D67F7" w14:textId="77777777" w:rsidR="00684DB9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50DC93B2" w14:textId="77777777" w:rsidTr="00D00588">
        <w:tc>
          <w:tcPr>
            <w:tcW w:w="8388" w:type="dxa"/>
          </w:tcPr>
          <w:p w14:paraId="1907C6F1" w14:textId="77777777" w:rsidR="00684DB9" w:rsidRPr="00FF6F2C" w:rsidRDefault="0070135C" w:rsidP="00D00588">
            <w:pPr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40" w:dyaOrig="720" w14:anchorId="58AC8E57">
                <v:shape id="_x0000_i1057" type="#_x0000_t75" style="width:51.9pt;height:36pt" o:ole="">
                  <v:imagedata r:id="rId69" o:title=""/>
                </v:shape>
                <o:OLEObject Type="Embed" ProgID="Equation.DSMT4" ShapeID="_x0000_i1057" DrawAspect="Content" ObjectID="_1758543514" r:id="rId70"/>
              </w:object>
            </w:r>
          </w:p>
        </w:tc>
        <w:tc>
          <w:tcPr>
            <w:tcW w:w="1260" w:type="dxa"/>
          </w:tcPr>
          <w:p w14:paraId="5A67DAE6" w14:textId="77777777" w:rsidR="008E2EE4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45911B" w14:textId="77777777" w:rsidR="00684DB9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684DB9" w:rsidRPr="00FF6F2C" w14:paraId="120C2BAF" w14:textId="77777777" w:rsidTr="00D00588">
        <w:tc>
          <w:tcPr>
            <w:tcW w:w="8388" w:type="dxa"/>
          </w:tcPr>
          <w:p w14:paraId="391AFA2B" w14:textId="77777777" w:rsidR="00684DB9" w:rsidRPr="00FF6F2C" w:rsidRDefault="008E2EE4" w:rsidP="0070135C">
            <w:pPr>
              <w:spacing w:after="0" w:line="240" w:lineRule="auto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d) x </w:t>
            </w:r>
            <w:r w:rsidRPr="00FF6F2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sym w:font="Symbol" w:char="F0CE"/>
            </w:r>
            <w:r w:rsidR="0070135C" w:rsidRPr="00FF6F2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{- 2; - 1; 0; 1</w:t>
            </w:r>
            <w:r w:rsidRPr="00FF6F2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>}</w:t>
            </w:r>
          </w:p>
        </w:tc>
        <w:tc>
          <w:tcPr>
            <w:tcW w:w="1260" w:type="dxa"/>
          </w:tcPr>
          <w:p w14:paraId="5AFC09AD" w14:textId="77777777" w:rsidR="00684DB9" w:rsidRPr="00FF6F2C" w:rsidRDefault="008E2EE4" w:rsidP="00D0058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</w:tbl>
    <w:p w14:paraId="77F49962" w14:textId="77777777" w:rsidR="00684DB9" w:rsidRPr="00FF6F2C" w:rsidRDefault="00684DB9" w:rsidP="0032617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7DAD495F" w14:textId="77777777" w:rsidR="00540431" w:rsidRPr="00FF6F2C" w:rsidRDefault="00744722" w:rsidP="0032617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Bài 3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b/>
          <w:sz w:val="28"/>
          <w:szCs w:val="28"/>
        </w:rPr>
        <w:t>(1,5 điểm)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8388"/>
        <w:gridCol w:w="1260"/>
      </w:tblGrid>
      <w:tr w:rsidR="00FF6F2C" w:rsidRPr="00FF6F2C" w14:paraId="44D4F826" w14:textId="77777777" w:rsidTr="00744722">
        <w:tc>
          <w:tcPr>
            <w:tcW w:w="8388" w:type="dxa"/>
          </w:tcPr>
          <w:p w14:paraId="7BE4BC9E" w14:textId="77777777" w:rsidR="00744722" w:rsidRPr="00FF6F2C" w:rsidRDefault="00744722" w:rsidP="0032617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Số HS Trung bình của lớp đó là: </w:t>
            </w:r>
            <w:r w:rsidR="005627BE"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40" w:dyaOrig="720" w14:anchorId="6EDD96AA">
                <v:shape id="_x0000_i1058" type="#_x0000_t75" style="width:56.95pt;height:36pt" o:ole="">
                  <v:imagedata r:id="rId71" o:title=""/>
                </v:shape>
                <o:OLEObject Type="Embed" ProgID="Equation.DSMT4" ShapeID="_x0000_i1058" DrawAspect="Content" ObjectID="_1758543515" r:id="rId72"/>
              </w:object>
            </w:r>
            <w:r w:rsidR="003457E0" w:rsidRPr="00FF6F2C">
              <w:rPr>
                <w:rFonts w:ascii="Times New Roman" w:hAnsi="Times New Roman" w:cs="Times New Roman"/>
                <w:sz w:val="28"/>
                <w:szCs w:val="28"/>
              </w:rPr>
              <w:t>(học sinh)</w:t>
            </w:r>
          </w:p>
        </w:tc>
        <w:tc>
          <w:tcPr>
            <w:tcW w:w="1260" w:type="dxa"/>
          </w:tcPr>
          <w:p w14:paraId="1124E406" w14:textId="77777777" w:rsidR="00744722" w:rsidRPr="00FF6F2C" w:rsidRDefault="00744722" w:rsidP="0032617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4C7FF0" w14:textId="77777777" w:rsidR="003457E0" w:rsidRPr="00FF6F2C" w:rsidRDefault="003457E0" w:rsidP="0032617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194C9EC9" w14:textId="77777777" w:rsidTr="00744722">
        <w:tc>
          <w:tcPr>
            <w:tcW w:w="8388" w:type="dxa"/>
          </w:tcPr>
          <w:p w14:paraId="39409B1A" w14:textId="77777777" w:rsidR="00744722" w:rsidRPr="00FF6F2C" w:rsidRDefault="003457E0" w:rsidP="0032617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Số HS Khá của lớp đó là: </w:t>
            </w:r>
            <w:r w:rsidR="005627BE" w:rsidRPr="00FF6F2C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160" w:dyaOrig="700" w14:anchorId="45E9E9A6">
                <v:shape id="_x0000_i1059" type="#_x0000_t75" style="width:108.85pt;height:35.15pt" o:ole="">
                  <v:imagedata r:id="rId73" o:title=""/>
                </v:shape>
                <o:OLEObject Type="Embed" ProgID="Equation.DSMT4" ShapeID="_x0000_i1059" DrawAspect="Content" ObjectID="_1758543516" r:id="rId74"/>
              </w:objec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(học sinh)</w:t>
            </w:r>
          </w:p>
        </w:tc>
        <w:tc>
          <w:tcPr>
            <w:tcW w:w="1260" w:type="dxa"/>
          </w:tcPr>
          <w:p w14:paraId="7E8B115A" w14:textId="77777777" w:rsidR="003457E0" w:rsidRPr="00FF6F2C" w:rsidRDefault="003457E0" w:rsidP="0032617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825B2E4" w14:textId="77777777" w:rsidR="00744722" w:rsidRPr="00FF6F2C" w:rsidRDefault="003457E0" w:rsidP="0032617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457E0" w:rsidRPr="00FF6F2C" w14:paraId="7CE0D1F3" w14:textId="77777777" w:rsidTr="00744722">
        <w:tc>
          <w:tcPr>
            <w:tcW w:w="8388" w:type="dxa"/>
          </w:tcPr>
          <w:p w14:paraId="2B744336" w14:textId="77777777" w:rsidR="003457E0" w:rsidRPr="00FF6F2C" w:rsidRDefault="003457E0" w:rsidP="005627B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Số HS Giỏi của lớp đó là: 4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– (1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0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) = 10 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(học sinh)</w:t>
            </w:r>
          </w:p>
        </w:tc>
        <w:tc>
          <w:tcPr>
            <w:tcW w:w="1260" w:type="dxa"/>
          </w:tcPr>
          <w:p w14:paraId="26433F51" w14:textId="77777777" w:rsidR="003457E0" w:rsidRPr="00FF6F2C" w:rsidRDefault="003457E0" w:rsidP="0032617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</w:tbl>
    <w:p w14:paraId="57E35B13" w14:textId="77777777" w:rsidR="00744722" w:rsidRPr="00FF6F2C" w:rsidRDefault="00744722" w:rsidP="0032617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829D539" w14:textId="77777777" w:rsidR="00540431" w:rsidRPr="00FF6F2C" w:rsidRDefault="00540431" w:rsidP="004A733E">
      <w:pPr>
        <w:tabs>
          <w:tab w:val="left" w:pos="1888"/>
        </w:tabs>
      </w:pPr>
      <w:r w:rsidRPr="00FF6F2C">
        <w:rPr>
          <w:rFonts w:ascii="Times New Roman" w:hAnsi="Times New Roman" w:cs="Times New Roman"/>
          <w:b/>
          <w:sz w:val="28"/>
          <w:szCs w:val="28"/>
        </w:rPr>
        <w:t>Bài 4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b/>
          <w:sz w:val="28"/>
          <w:szCs w:val="28"/>
        </w:rPr>
        <w:t>(2 điểm)</w: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8388"/>
        <w:gridCol w:w="1260"/>
      </w:tblGrid>
      <w:tr w:rsidR="00FF6F2C" w:rsidRPr="00FF6F2C" w14:paraId="7979A8C0" w14:textId="77777777" w:rsidTr="00744722">
        <w:tc>
          <w:tcPr>
            <w:tcW w:w="8388" w:type="dxa"/>
          </w:tcPr>
          <w:p w14:paraId="07E5C613" w14:textId="77777777" w:rsidR="00540431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</w:pPr>
            <w:r w:rsidRPr="00FF6F2C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w:t>Hình vẽ đúng:</w:t>
            </w:r>
          </w:p>
          <w:p w14:paraId="14EC7CA1" w14:textId="77777777" w:rsidR="00367FFB" w:rsidRPr="00FF6F2C" w:rsidRDefault="00367FFB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w:drawing>
                <wp:inline distT="0" distB="0" distL="0" distR="0" wp14:anchorId="39B562BE" wp14:editId="7E99D9E7">
                  <wp:extent cx="5029200" cy="388731"/>
                  <wp:effectExtent l="0" t="0" r="0" b="0"/>
                  <wp:docPr id="1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3887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</w:tcPr>
          <w:p w14:paraId="4F75E908" w14:textId="77777777" w:rsidR="00540431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17090A77" w14:textId="77777777" w:rsidTr="00744722">
        <w:tc>
          <w:tcPr>
            <w:tcW w:w="8388" w:type="dxa"/>
          </w:tcPr>
          <w:p w14:paraId="4B4BCD94" w14:textId="77777777" w:rsidR="00540431" w:rsidRPr="00F8572B" w:rsidRDefault="00367FFB" w:rsidP="00744722">
            <w:pPr>
              <w:tabs>
                <w:tab w:val="left" w:pos="1888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8572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Ta có: OA + AB = OB 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F8572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AB = OB – OA </w:t>
            </w:r>
          </w:p>
          <w:p w14:paraId="361A7C1C" w14:textId="77777777" w:rsidR="00367FFB" w:rsidRPr="00FF6F2C" w:rsidRDefault="00367FFB" w:rsidP="005627BE">
            <w:pPr>
              <w:tabs>
                <w:tab w:val="left" w:pos="1888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72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                   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AB = 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– 2 = 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5 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cm</w:t>
            </w:r>
          </w:p>
        </w:tc>
        <w:tc>
          <w:tcPr>
            <w:tcW w:w="1260" w:type="dxa"/>
          </w:tcPr>
          <w:p w14:paraId="311813BE" w14:textId="77777777" w:rsidR="00744722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3BA2423" w14:textId="77777777" w:rsidR="00540431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6BD03BD5" w14:textId="77777777" w:rsidTr="00744722">
        <w:tc>
          <w:tcPr>
            <w:tcW w:w="8388" w:type="dxa"/>
          </w:tcPr>
          <w:p w14:paraId="50E3301A" w14:textId="77777777" w:rsidR="00540431" w:rsidRPr="00F8572B" w:rsidRDefault="00367FFB" w:rsidP="00744722">
            <w:pPr>
              <w:tabs>
                <w:tab w:val="left" w:pos="1888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8572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 Ta có: OC + OA = AC</w:t>
            </w:r>
          </w:p>
          <w:p w14:paraId="36B92A1D" w14:textId="77777777" w:rsidR="00367FFB" w:rsidRPr="00FF6F2C" w:rsidRDefault="00367FFB" w:rsidP="00744722">
            <w:pPr>
              <w:tabs>
                <w:tab w:val="left" w:pos="1888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72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+ 2 = AC</w:t>
            </w:r>
          </w:p>
          <w:p w14:paraId="78917E1D" w14:textId="77777777" w:rsidR="00367FFB" w:rsidRPr="00FF6F2C" w:rsidRDefault="00367FFB" w:rsidP="005627BE">
            <w:pPr>
              <w:tabs>
                <w:tab w:val="left" w:pos="1888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Vậy: AC = 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5 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cm</w:t>
            </w:r>
          </w:p>
        </w:tc>
        <w:tc>
          <w:tcPr>
            <w:tcW w:w="1260" w:type="dxa"/>
          </w:tcPr>
          <w:p w14:paraId="00A007BD" w14:textId="77777777" w:rsidR="00744722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55920A" w14:textId="77777777" w:rsidR="00540431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F6F2C" w:rsidRPr="00FF6F2C" w14:paraId="2EA641F7" w14:textId="77777777" w:rsidTr="00744722">
        <w:tc>
          <w:tcPr>
            <w:tcW w:w="8388" w:type="dxa"/>
          </w:tcPr>
          <w:p w14:paraId="2E945A8C" w14:textId="77777777" w:rsidR="00744722" w:rsidRPr="00FF6F2C" w:rsidRDefault="00367FFB" w:rsidP="007447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c) Điểm A có là trung điểm của đoạn thẳng CB vì</w:t>
            </w:r>
            <w:r w:rsidR="00744722" w:rsidRPr="00FF6F2C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0C6267FB" w14:textId="77777777" w:rsidR="00367FFB" w:rsidRPr="00FF6F2C" w:rsidRDefault="00744722" w:rsidP="005627B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AB = AC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(= </w:t>
            </w:r>
            <w:r w:rsidR="005627BE" w:rsidRPr="00FF6F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</w:t>
            </w: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cm) và điểm A nằm giữa hai điểm C và B.</w:t>
            </w:r>
            <w:r w:rsidR="00367FFB" w:rsidRPr="00FF6F2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60" w:type="dxa"/>
          </w:tcPr>
          <w:p w14:paraId="363BC7B9" w14:textId="77777777" w:rsidR="00744722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69DF3F" w14:textId="77777777" w:rsidR="00367FFB" w:rsidRPr="00FF6F2C" w:rsidRDefault="00744722" w:rsidP="004A733E">
            <w:pPr>
              <w:tabs>
                <w:tab w:val="left" w:pos="188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</w:tbl>
    <w:p w14:paraId="3B3D5E8C" w14:textId="77777777" w:rsidR="003457E0" w:rsidRPr="00FF6F2C" w:rsidRDefault="003457E0" w:rsidP="003457E0">
      <w:pPr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FF6F2C">
        <w:rPr>
          <w:rFonts w:ascii="Times New Roman" w:hAnsi="Times New Roman" w:cs="Times New Roman"/>
          <w:b/>
          <w:sz w:val="28"/>
          <w:szCs w:val="28"/>
        </w:rPr>
        <w:t>Bài 5</w:t>
      </w:r>
      <w:r w:rsidRPr="00FF6F2C">
        <w:rPr>
          <w:rFonts w:ascii="Times New Roman" w:hAnsi="Times New Roman" w:cs="Times New Roman"/>
          <w:sz w:val="28"/>
          <w:szCs w:val="28"/>
        </w:rPr>
        <w:t xml:space="preserve"> </w:t>
      </w:r>
      <w:r w:rsidRPr="00FF6F2C">
        <w:rPr>
          <w:rFonts w:ascii="Times New Roman" w:hAnsi="Times New Roman" w:cs="Times New Roman"/>
          <w:b/>
          <w:sz w:val="28"/>
          <w:szCs w:val="28"/>
        </w:rPr>
        <w:t>(0,5 điểm)</w:t>
      </w:r>
      <w:r w:rsidRPr="00FF6F2C">
        <w:rPr>
          <w:rFonts w:ascii="Times New Roman" w:hAnsi="Times New Roman" w:cs="Times New Roman"/>
          <w:sz w:val="28"/>
          <w:szCs w:val="28"/>
        </w:rPr>
        <w:t xml:space="preserve"> Tính tổng: </w:t>
      </w:r>
      <w:r w:rsidR="00975E49" w:rsidRPr="00FF6F2C">
        <w:rPr>
          <w:rFonts w:ascii="Times New Roman" w:hAnsi="Times New Roman" w:cs="Times New Roman"/>
          <w:position w:val="-28"/>
          <w:sz w:val="28"/>
          <w:szCs w:val="28"/>
        </w:rPr>
        <w:object w:dxaOrig="4180" w:dyaOrig="720" w14:anchorId="6F496CAD">
          <v:shape id="_x0000_i1060" type="#_x0000_t75" style="width:209.3pt;height:36pt" o:ole="">
            <v:imagedata r:id="rId59" o:title=""/>
          </v:shape>
          <o:OLEObject Type="Embed" ProgID="Equation.DSMT4" ShapeID="_x0000_i1060" DrawAspect="Content" ObjectID="_1758543517" r:id="rId76"/>
        </w:objec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8118"/>
        <w:gridCol w:w="1530"/>
      </w:tblGrid>
      <w:tr w:rsidR="003457E0" w:rsidRPr="00FF6F2C" w14:paraId="5F9D6E6F" w14:textId="77777777" w:rsidTr="00AC3261">
        <w:tc>
          <w:tcPr>
            <w:tcW w:w="8118" w:type="dxa"/>
          </w:tcPr>
          <w:p w14:paraId="3C60F514" w14:textId="77777777" w:rsidR="003457E0" w:rsidRPr="00FF6F2C" w:rsidRDefault="002D3FF0" w:rsidP="00C825FA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     </w:t>
            </w:r>
            <w:r w:rsidR="003457E0" w:rsidRPr="00FF6F2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</w:t>
            </w:r>
            <w:r w:rsidR="00975E49"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180" w:dyaOrig="720" w14:anchorId="6EDB0921">
                <v:shape id="_x0000_i1061" type="#_x0000_t75" style="width:209.3pt;height:36pt" o:ole="">
                  <v:imagedata r:id="rId59" o:title=""/>
                </v:shape>
                <o:OLEObject Type="Embed" ProgID="Equation.DSMT4" ShapeID="_x0000_i1061" DrawAspect="Content" ObjectID="_1758543518" r:id="rId77"/>
              </w:object>
            </w:r>
          </w:p>
          <w:p w14:paraId="6EA6E065" w14:textId="77777777" w:rsidR="003457E0" w:rsidRPr="00FF6F2C" w:rsidRDefault="00975E49" w:rsidP="00C825FA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660" w:dyaOrig="720" w14:anchorId="63FA208F">
                <v:shape id="_x0000_i1062" type="#_x0000_t75" style="width:233.6pt;height:36pt" o:ole="">
                  <v:imagedata r:id="rId78" o:title=""/>
                </v:shape>
                <o:OLEObject Type="Embed" ProgID="Equation.DSMT4" ShapeID="_x0000_i1062" DrawAspect="Content" ObjectID="_1758543519" r:id="rId79"/>
              </w:object>
            </w:r>
          </w:p>
          <w:p w14:paraId="12FB849F" w14:textId="77777777" w:rsidR="003457E0" w:rsidRPr="00FF6F2C" w:rsidRDefault="002D3FF0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240" w:dyaOrig="720" w14:anchorId="0DC00B9B">
                <v:shape id="_x0000_i1063" type="#_x0000_t75" style="width:262.05pt;height:36pt" o:ole="">
                  <v:imagedata r:id="rId80" o:title=""/>
                </v:shape>
                <o:OLEObject Type="Embed" ProgID="Equation.DSMT4" ShapeID="_x0000_i1063" DrawAspect="Content" ObjectID="_1758543520" r:id="rId81"/>
              </w:object>
            </w:r>
          </w:p>
          <w:p w14:paraId="561B7A0A" w14:textId="77777777" w:rsidR="00AC3261" w:rsidRPr="00FF6F2C" w:rsidRDefault="002D3FF0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40" w:dyaOrig="720" w14:anchorId="1B8A043D">
                <v:shape id="_x0000_i1064" type="#_x0000_t75" style="width:87.05pt;height:36pt" o:ole="">
                  <v:imagedata r:id="rId82" o:title=""/>
                </v:shape>
                <o:OLEObject Type="Embed" ProgID="Equation.DSMT4" ShapeID="_x0000_i1064" DrawAspect="Content" ObjectID="_1758543521" r:id="rId83"/>
              </w:object>
            </w:r>
          </w:p>
          <w:p w14:paraId="7725A6E6" w14:textId="77777777" w:rsidR="00AC3261" w:rsidRPr="00FF6F2C" w:rsidRDefault="002D3FF0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3820" w:dyaOrig="1460" w14:anchorId="18D16437">
                <v:shape id="_x0000_i1065" type="#_x0000_t75" style="width:190.9pt;height:73.65pt" o:ole="">
                  <v:imagedata r:id="rId84" o:title=""/>
                </v:shape>
                <o:OLEObject Type="Embed" ProgID="Equation.DSMT4" ShapeID="_x0000_i1065" DrawAspect="Content" ObjectID="_1758543522" r:id="rId85"/>
              </w:object>
            </w:r>
          </w:p>
        </w:tc>
        <w:tc>
          <w:tcPr>
            <w:tcW w:w="1530" w:type="dxa"/>
          </w:tcPr>
          <w:p w14:paraId="7A80BA84" w14:textId="77777777" w:rsidR="003457E0" w:rsidRPr="00FF6F2C" w:rsidRDefault="003457E0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8048A0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6EE08A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A8F3BC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B9B58D3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AB754A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14:paraId="49BF5B2B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D195ECE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56EB09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E83AF2E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CE45BA9" w14:textId="77777777" w:rsidR="00AC3261" w:rsidRPr="00FF6F2C" w:rsidRDefault="00AC3261" w:rsidP="00C825F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F6F2C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</w:tbl>
    <w:p w14:paraId="35A284E5" w14:textId="22734D7F" w:rsidR="00F8572B" w:rsidRDefault="00F8572B" w:rsidP="004A733E">
      <w:pPr>
        <w:tabs>
          <w:tab w:val="left" w:pos="1888"/>
        </w:tabs>
      </w:pPr>
    </w:p>
    <w:p w14:paraId="3C70D8E1" w14:textId="77777777" w:rsidR="00F8572B" w:rsidRDefault="00F8572B">
      <w:pPr>
        <w:spacing w:after="0" w:line="240" w:lineRule="auto"/>
        <w:jc w:val="both"/>
      </w:pPr>
      <w:r>
        <w:br w:type="page"/>
      </w:r>
    </w:p>
    <w:p w14:paraId="7F7E1186" w14:textId="77777777" w:rsidR="00326178" w:rsidRPr="00FF6F2C" w:rsidRDefault="00326178" w:rsidP="004A733E">
      <w:pPr>
        <w:tabs>
          <w:tab w:val="left" w:pos="1888"/>
        </w:tabs>
      </w:pPr>
    </w:p>
    <w:sectPr w:rsidR="00326178" w:rsidRPr="00FF6F2C" w:rsidSect="00966B9B">
      <w:pgSz w:w="11909" w:h="16834" w:code="9"/>
      <w:pgMar w:top="720" w:right="1152" w:bottom="720" w:left="1440" w:header="432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046C5"/>
    <w:multiLevelType w:val="hybridMultilevel"/>
    <w:tmpl w:val="229E8BDC"/>
    <w:lvl w:ilvl="0" w:tplc="50B49F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CE41199"/>
    <w:multiLevelType w:val="hybridMultilevel"/>
    <w:tmpl w:val="7416E998"/>
    <w:lvl w:ilvl="0" w:tplc="A8204EE0">
      <w:start w:val="1"/>
      <w:numFmt w:val="upperLetter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" w15:restartNumberingAfterBreak="0">
    <w:nsid w:val="7A88129E"/>
    <w:multiLevelType w:val="hybridMultilevel"/>
    <w:tmpl w:val="14044572"/>
    <w:lvl w:ilvl="0" w:tplc="0EAEAF0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3844774">
    <w:abstractNumId w:val="2"/>
  </w:num>
  <w:num w:numId="2" w16cid:durableId="2127658544">
    <w:abstractNumId w:val="0"/>
  </w:num>
  <w:num w:numId="3" w16cid:durableId="12399447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935E3"/>
    <w:rsid w:val="000850CD"/>
    <w:rsid w:val="000876B5"/>
    <w:rsid w:val="001E2B77"/>
    <w:rsid w:val="00211286"/>
    <w:rsid w:val="00220C8E"/>
    <w:rsid w:val="002236DA"/>
    <w:rsid w:val="002C4E7D"/>
    <w:rsid w:val="002D3FF0"/>
    <w:rsid w:val="002E378C"/>
    <w:rsid w:val="00313F62"/>
    <w:rsid w:val="00326178"/>
    <w:rsid w:val="003457E0"/>
    <w:rsid w:val="00367FFB"/>
    <w:rsid w:val="00474512"/>
    <w:rsid w:val="00484DB5"/>
    <w:rsid w:val="004A733E"/>
    <w:rsid w:val="00521E1D"/>
    <w:rsid w:val="00540431"/>
    <w:rsid w:val="005627BE"/>
    <w:rsid w:val="005770C1"/>
    <w:rsid w:val="00684DB9"/>
    <w:rsid w:val="006935E3"/>
    <w:rsid w:val="006D60C1"/>
    <w:rsid w:val="0070135C"/>
    <w:rsid w:val="007146EC"/>
    <w:rsid w:val="00744722"/>
    <w:rsid w:val="0076501E"/>
    <w:rsid w:val="008E2EE4"/>
    <w:rsid w:val="009243F7"/>
    <w:rsid w:val="00966B9B"/>
    <w:rsid w:val="009729C8"/>
    <w:rsid w:val="00975E49"/>
    <w:rsid w:val="009B59AC"/>
    <w:rsid w:val="00A1712A"/>
    <w:rsid w:val="00AA261D"/>
    <w:rsid w:val="00AA5C21"/>
    <w:rsid w:val="00AC3261"/>
    <w:rsid w:val="00B44CD9"/>
    <w:rsid w:val="00BC245A"/>
    <w:rsid w:val="00CC668A"/>
    <w:rsid w:val="00D1098E"/>
    <w:rsid w:val="00D871CA"/>
    <w:rsid w:val="00DD1BDF"/>
    <w:rsid w:val="00DD2013"/>
    <w:rsid w:val="00E10F89"/>
    <w:rsid w:val="00E3380D"/>
    <w:rsid w:val="00E45895"/>
    <w:rsid w:val="00E5036A"/>
    <w:rsid w:val="00E87436"/>
    <w:rsid w:val="00EB6E44"/>
    <w:rsid w:val="00ED51FD"/>
    <w:rsid w:val="00EF35DE"/>
    <w:rsid w:val="00F16EB6"/>
    <w:rsid w:val="00F35D67"/>
    <w:rsid w:val="00F476FE"/>
    <w:rsid w:val="00F51351"/>
    <w:rsid w:val="00F818B8"/>
    <w:rsid w:val="00F8572B"/>
    <w:rsid w:val="00F95FD9"/>
    <w:rsid w:val="00FF6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4:docId w14:val="197A6839"/>
  <w15:docId w15:val="{385D284C-823B-44B2-A844-30F44BFFD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35E3"/>
    <w:pPr>
      <w:spacing w:after="160" w:line="259" w:lineRule="auto"/>
      <w:jc w:val="left"/>
    </w:pPr>
    <w:rPr>
      <w:rFonts w:eastAsiaTheme="minorEastAsia"/>
      <w:lang w:eastAsia="ja-JP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84DB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484DB5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73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33E"/>
    <w:rPr>
      <w:rFonts w:ascii="Tahoma" w:eastAsiaTheme="minorEastAsia" w:hAnsi="Tahoma" w:cs="Tahoma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4A733E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540431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F8572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2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1</Pages>
  <Words>532</Words>
  <Characters>303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2-04-17T16:04:00Z</cp:lastPrinted>
  <dcterms:created xsi:type="dcterms:W3CDTF">2022-04-17T14:04:00Z</dcterms:created>
  <dcterms:modified xsi:type="dcterms:W3CDTF">2023-10-11T08:30:00Z</dcterms:modified>
</cp:coreProperties>
</file>